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1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765" r:id="rId3"/>
    <p:sldId id="702" r:id="rId4"/>
    <p:sldId id="655" r:id="rId5"/>
    <p:sldId id="701" r:id="rId6"/>
    <p:sldId id="731" r:id="rId7"/>
    <p:sldId id="668" r:id="rId8"/>
    <p:sldId id="711" r:id="rId9"/>
    <p:sldId id="781" r:id="rId10"/>
    <p:sldId id="727" r:id="rId11"/>
    <p:sldId id="786" r:id="rId12"/>
    <p:sldId id="728" r:id="rId13"/>
    <p:sldId id="729" r:id="rId14"/>
    <p:sldId id="730" r:id="rId15"/>
    <p:sldId id="639" r:id="rId16"/>
    <p:sldId id="705" r:id="rId17"/>
    <p:sldId id="680" r:id="rId18"/>
    <p:sldId id="681" r:id="rId19"/>
    <p:sldId id="704" r:id="rId20"/>
    <p:sldId id="679" r:id="rId21"/>
    <p:sldId id="780" r:id="rId22"/>
    <p:sldId id="732" r:id="rId23"/>
    <p:sldId id="690" r:id="rId24"/>
    <p:sldId id="750" r:id="rId25"/>
    <p:sldId id="692" r:id="rId26"/>
    <p:sldId id="600" r:id="rId27"/>
    <p:sldId id="719" r:id="rId28"/>
    <p:sldId id="573" r:id="rId29"/>
    <p:sldId id="785" r:id="rId30"/>
  </p:sldIdLst>
  <p:sldSz cx="9144000" cy="6858000" type="screen4x3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9933"/>
    <a:srgbClr val="0099CC"/>
    <a:srgbClr val="FFFF00"/>
    <a:srgbClr val="669900"/>
    <a:srgbClr val="0099FF"/>
    <a:srgbClr val="FFCC00"/>
    <a:srgbClr val="000000"/>
    <a:srgbClr val="FF0000"/>
    <a:srgbClr val="A6A6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9307" autoAdjust="0"/>
  </p:normalViewPr>
  <p:slideViewPr>
    <p:cSldViewPr snapToGrid="0">
      <p:cViewPr>
        <p:scale>
          <a:sx n="80" d="100"/>
          <a:sy n="80" d="100"/>
        </p:scale>
        <p:origin x="1020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29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17.wmf"/><Relationship Id="rId7" Type="http://schemas.openxmlformats.org/officeDocument/2006/relationships/image" Target="../media/image5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59.wmf"/><Relationship Id="rId7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57.wmf"/><Relationship Id="rId6" Type="http://schemas.openxmlformats.org/officeDocument/2006/relationships/image" Target="../media/image63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17.wmf"/><Relationship Id="rId1" Type="http://schemas.openxmlformats.org/officeDocument/2006/relationships/image" Target="../media/image41.wmf"/><Relationship Id="rId5" Type="http://schemas.openxmlformats.org/officeDocument/2006/relationships/image" Target="../media/image16.emf"/><Relationship Id="rId4" Type="http://schemas.openxmlformats.org/officeDocument/2006/relationships/image" Target="../media/image8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5" Type="http://schemas.openxmlformats.org/officeDocument/2006/relationships/image" Target="../media/image17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17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Times New Roman" pitchFamily="18" charset="0"/>
              </a:defRPr>
            </a:lvl1pPr>
          </a:lstStyle>
          <a:p>
            <a:pPr>
              <a:defRPr/>
            </a:pPr>
            <a:fld id="{C91559F1-9CA5-42E3-9335-CB6ED3C11EE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950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Times New Roman" pitchFamily="18" charset="0"/>
              </a:defRPr>
            </a:lvl1pPr>
          </a:lstStyle>
          <a:p>
            <a:pPr>
              <a:defRPr/>
            </a:pPr>
            <a:fld id="{2087D909-819D-4869-B73C-D9EAB471A68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3680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63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8692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9135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0393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039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185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18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18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4001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1215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7121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185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966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649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966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8966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8105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65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6A760-0B08-4880-8674-658B72025AE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9525" y="6134100"/>
            <a:ext cx="809625" cy="70485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" name="Picture 5" descr="D:\User Documents\Ron\Desktop\Techlogo10.png"/>
          <p:cNvPicPr>
            <a:picLocks noChangeAspect="1" noChangeArrowheads="1"/>
          </p:cNvPicPr>
          <p:nvPr userDrawn="1"/>
        </p:nvPicPr>
        <p:blipFill>
          <a:blip r:embed="rId2" cstate="print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6096000"/>
            <a:ext cx="2129984" cy="803467"/>
          </a:xfrm>
          <a:prstGeom prst="rect">
            <a:avLst/>
          </a:prstGeom>
          <a:noFill/>
          <a:effectLst>
            <a:reflection blurRad="6350" stA="400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3382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6A70F-5972-4165-AB70-BACD8643717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267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9C46E-30C9-4330-82E9-1C1C8708F33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2975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F3CE-8957-4973-A360-F3F820840C2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1566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6D2EC8-F5DC-49C0-A0C0-4AAAC0B0670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1516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C909F-A73F-43B4-A775-22BC04F68FE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664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E9179-C621-43DB-9A59-135F4FA41A8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9525" y="6134100"/>
            <a:ext cx="809625" cy="70485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 descr="D:\User Documents\Ron\Desktop\Techlogo10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119"/>
          <a:stretch/>
        </p:blipFill>
        <p:spPr bwMode="auto">
          <a:xfrm>
            <a:off x="9525" y="6096000"/>
            <a:ext cx="742950" cy="803467"/>
          </a:xfrm>
          <a:prstGeom prst="rect">
            <a:avLst/>
          </a:prstGeom>
          <a:noFill/>
          <a:effectLst>
            <a:reflection blurRad="6350" stA="400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 txBox="1">
            <a:spLocks noChangeArrowheads="1"/>
          </p:cNvSpPr>
          <p:nvPr userDrawn="1"/>
        </p:nvSpPr>
        <p:spPr>
          <a:xfrm>
            <a:off x="701234" y="6156325"/>
            <a:ext cx="3568170" cy="682625"/>
          </a:xfrm>
          <a:prstGeom prst="rect">
            <a:avLst/>
          </a:prstGeom>
          <a:ln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sz="1200" dirty="0">
                <a:solidFill>
                  <a:schemeClr val="accent6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The Analysis (Co-)Sparse Model: Definition,        Pursuit, Dictionary-Learning and Beyond                     By: Michael Elad</a:t>
            </a:r>
          </a:p>
        </p:txBody>
      </p:sp>
    </p:spTree>
    <p:extLst>
      <p:ext uri="{BB962C8B-B14F-4D97-AF65-F5344CB8AC3E}">
        <p14:creationId xmlns:p14="http://schemas.microsoft.com/office/powerpoint/2010/main" val="368096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49156-19C9-486E-AEA1-E3D3B973CD5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97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29248-EE0E-4728-9101-9979417736F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761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8BDC1-6627-411C-BEFD-BE46D930CB8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055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EBC5B-ABCF-445C-8992-420943409D0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897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E865F-EF2F-456B-BD12-1F9590C5CBD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43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0C0BA-95D3-4F46-981D-A0F71BC0EDC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97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08580-5F92-41C9-845C-B55A744F18C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048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2408E15E-D0A4-46C5-9512-F2D8EC36864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28679" name="Picture 16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40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wmf"/><Relationship Id="rId5" Type="http://schemas.openxmlformats.org/officeDocument/2006/relationships/image" Target="../media/image40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0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66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70.png"/><Relationship Id="rId9" Type="http://schemas.openxmlformats.org/officeDocument/2006/relationships/image" Target="../media/image7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7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3.wmf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2.e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8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57150" y="79375"/>
            <a:ext cx="9144000" cy="2076450"/>
          </a:xfrm>
        </p:spPr>
        <p:txBody>
          <a:bodyPr/>
          <a:lstStyle/>
          <a:p>
            <a:pPr eaLnBrk="1" hangingPunct="1"/>
            <a:r>
              <a:rPr lang="en-US" sz="4000" b="1" dirty="0">
                <a:latin typeface="Calibri" pitchFamily="34" charset="0"/>
                <a:cs typeface="Calibri" pitchFamily="34" charset="0"/>
              </a:rPr>
              <a:t>The Analysis (Co-)Sparse Model                       </a:t>
            </a:r>
            <a:r>
              <a:rPr lang="en-US" sz="2800" b="1" dirty="0">
                <a:latin typeface="Calibri" pitchFamily="34" charset="0"/>
                <a:cs typeface="Calibri" pitchFamily="34" charset="0"/>
              </a:rPr>
              <a:t>Origin, Definition, and Pursuit</a:t>
            </a:r>
            <a:endParaRPr 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007321"/>
            <a:ext cx="5410200" cy="1670050"/>
          </a:xfrm>
        </p:spPr>
        <p:txBody>
          <a:bodyPr/>
          <a:lstStyle/>
          <a:p>
            <a:pPr algn="l" eaLnBrk="1" hangingPunct="1"/>
            <a:r>
              <a:rPr lang="en-US" sz="2800" b="1" dirty="0">
                <a:latin typeface="Calibri" pitchFamily="34" charset="0"/>
                <a:cs typeface="Calibri" pitchFamily="34" charset="0"/>
              </a:rPr>
              <a:t> Michael Elad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>
                <a:latin typeface="Calibri" pitchFamily="34" charset="0"/>
                <a:cs typeface="Calibri" pitchFamily="34" charset="0"/>
              </a:rPr>
              <a:t> The Computer Science Department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>
                <a:latin typeface="Calibri" pitchFamily="34" charset="0"/>
                <a:cs typeface="Calibri" pitchFamily="34" charset="0"/>
              </a:rPr>
              <a:t> The Technion – Israel Institute of technology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>
                <a:latin typeface="Calibri" pitchFamily="34" charset="0"/>
                <a:cs typeface="Calibri" pitchFamily="34" charset="0"/>
              </a:rPr>
              <a:t> Haifa 32000, Israel</a:t>
            </a:r>
          </a:p>
          <a:p>
            <a:pPr algn="l" eaLnBrk="1" hangingPunct="1">
              <a:spcBef>
                <a:spcPts val="0"/>
              </a:spcBef>
            </a:pPr>
            <a:r>
              <a:rPr lang="en-US" sz="1800" dirty="0">
                <a:latin typeface="Calibri" pitchFamily="34" charset="0"/>
                <a:cs typeface="Calibri" pitchFamily="34" charset="0"/>
              </a:rPr>
              <a:t> 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-4083" y="1895475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029200" y="2251300"/>
            <a:ext cx="3951536" cy="3415689"/>
            <a:chOff x="5029200" y="2251300"/>
            <a:chExt cx="3951536" cy="3415689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5029200" y="2251300"/>
              <a:ext cx="3951536" cy="3385542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Joint work with </a:t>
              </a:r>
            </a:p>
            <a:p>
              <a:pPr eaLnBrk="1" hangingPunct="1"/>
              <a:endPara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algn="l"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algn="l"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Ron Rubinstein         </a:t>
              </a:r>
              <a:r>
                <a:rPr lang="en-US" sz="1400" dirty="0" err="1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Tomer</a:t>
              </a: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400" dirty="0" err="1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Peleg</a:t>
              </a: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        Remi Gribonval</a:t>
              </a: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9" name="Picture 16" descr="http://t1.gstatic.com/images?q=tbn:ANd9GcQRlun0CuN_e9GC2IBhIdubO4tHWza6SWDR1DGku1kCtZMzddmezQ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7225" y="2710879"/>
              <a:ext cx="1162050" cy="1543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124450" y="4651326"/>
              <a:ext cx="377825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and</a:t>
              </a:r>
            </a:p>
            <a:p>
              <a:pPr eaLnBrk="1" hangingPunct="1"/>
              <a:endParaRPr lang="en-US" sz="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pPr eaLnBrk="1" hangingPunct="1"/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Sangnam Nam, Mark Plumbley, Mike Davies,  Raja </a:t>
              </a:r>
              <a:r>
                <a:rPr lang="en-US" sz="1400" dirty="0" err="1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Giryes</a:t>
              </a:r>
              <a:r>
                <a:rPr lang="en-US" sz="14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, Boaz Ophir, Nancy </a:t>
              </a:r>
              <a:r>
                <a:rPr lang="en-US" sz="1400" dirty="0" err="1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Bertin</a:t>
              </a:r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  <a:p>
              <a:endParaRPr lang="en-US" sz="1400" dirty="0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1" name="Picture 2" descr="http://webee.technion.ac.il/Sites/People/YoninaEldar/Info/img/grad-stud-list-pic-tomer-faktor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7556" y="2710879"/>
              <a:ext cx="1157287" cy="1543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3124" y="2710879"/>
              <a:ext cx="1161288" cy="1545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0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1480456" y="2403931"/>
            <a:ext cx="1317171" cy="1079499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Case 1: </a:t>
            </a:r>
            <a:r>
              <a:rPr lang="en-US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is square and invertible</a:t>
            </a:r>
          </a:p>
        </p:txBody>
      </p:sp>
      <p:graphicFrame>
        <p:nvGraphicFramePr>
          <p:cNvPr id="6" name="Content Placeholder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67919371"/>
              </p:ext>
            </p:extLst>
          </p:nvPr>
        </p:nvGraphicFramePr>
        <p:xfrm>
          <a:off x="642938" y="1651000"/>
          <a:ext cx="3505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7" name="Equation" r:id="rId4" imgW="1676160" imgH="330120" progId="Equation.DSMT4">
                  <p:embed/>
                </p:oleObj>
              </mc:Choice>
              <mc:Fallback>
                <p:oleObj name="Equation" r:id="rId4" imgW="16761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651000"/>
                        <a:ext cx="3505200" cy="6905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21621877"/>
              </p:ext>
            </p:extLst>
          </p:nvPr>
        </p:nvGraphicFramePr>
        <p:xfrm>
          <a:off x="4926013" y="1652588"/>
          <a:ext cx="33797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8" name="Equation" r:id="rId6" imgW="1638000" imgH="330120" progId="Equation.DSMT4">
                  <p:embed/>
                </p:oleObj>
              </mc:Choice>
              <mc:Fallback>
                <p:oleObj name="Equation" r:id="rId6" imgW="163800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1652588"/>
                        <a:ext cx="3379787" cy="6810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60425" y="1196023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Synthesis</a:t>
            </a:r>
            <a:endParaRPr lang="en-US" sz="1600" b="0" dirty="0">
              <a:solidFill>
                <a:srgbClr val="0066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256213" y="1191261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endParaRPr lang="en-US" sz="16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06785"/>
              </p:ext>
            </p:extLst>
          </p:nvPr>
        </p:nvGraphicFramePr>
        <p:xfrm>
          <a:off x="1081087" y="3482187"/>
          <a:ext cx="2438400" cy="109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9" name="Equation" r:id="rId8" imgW="1130040" imgH="457200" progId="Equation.DSMT4">
                  <p:embed/>
                </p:oleObj>
              </mc:Choice>
              <mc:Fallback>
                <p:oleObj name="Equation" r:id="rId8" imgW="1130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7" y="3482187"/>
                        <a:ext cx="2438400" cy="1094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7111"/>
              </p:ext>
            </p:extLst>
          </p:nvPr>
        </p:nvGraphicFramePr>
        <p:xfrm>
          <a:off x="4819664" y="5092703"/>
          <a:ext cx="3316274" cy="70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0" name="Equation" r:id="rId10" imgW="1739880" imgH="342720" progId="Equation.DSMT4">
                  <p:embed/>
                </p:oleObj>
              </mc:Choice>
              <mc:Fallback>
                <p:oleObj name="Equation" r:id="rId10" imgW="1739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64" y="5092703"/>
                        <a:ext cx="3316274" cy="708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 bwMode="auto">
          <a:xfrm>
            <a:off x="1567180" y="4620987"/>
            <a:ext cx="2618014" cy="1267460"/>
          </a:xfrm>
          <a:custGeom>
            <a:avLst/>
            <a:gdLst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872343 w 2510971"/>
              <a:gd name="connsiteY7" fmla="*/ 58420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872343 w 2510971"/>
              <a:gd name="connsiteY7" fmla="*/ 58420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933303 w 2510971"/>
              <a:gd name="connsiteY7" fmla="*/ 52832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180012 w 2510971"/>
              <a:gd name="connsiteY2" fmla="*/ 107260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933303 w 2510971"/>
              <a:gd name="connsiteY7" fmla="*/ 52832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2431 h 1289231"/>
              <a:gd name="connsiteX1" fmla="*/ 272143 w 2510971"/>
              <a:gd name="connsiteY1" fmla="*/ 1038860 h 1289231"/>
              <a:gd name="connsiteX2" fmla="*/ 1180012 w 2510971"/>
              <a:gd name="connsiteY2" fmla="*/ 1070066 h 1289231"/>
              <a:gd name="connsiteX3" fmla="*/ 1850572 w 2510971"/>
              <a:gd name="connsiteY3" fmla="*/ 897346 h 1289231"/>
              <a:gd name="connsiteX4" fmla="*/ 1774372 w 2510971"/>
              <a:gd name="connsiteY4" fmla="*/ 1267460 h 1289231"/>
              <a:gd name="connsiteX5" fmla="*/ 2503714 w 2510971"/>
              <a:gd name="connsiteY5" fmla="*/ 766717 h 1289231"/>
              <a:gd name="connsiteX6" fmla="*/ 1730829 w 2510971"/>
              <a:gd name="connsiteY6" fmla="*/ 113574 h 1289231"/>
              <a:gd name="connsiteX7" fmla="*/ 1933303 w 2510971"/>
              <a:gd name="connsiteY7" fmla="*/ 525780 h 1289231"/>
              <a:gd name="connsiteX8" fmla="*/ 1240972 w 2510971"/>
              <a:gd name="connsiteY8" fmla="*/ 646974 h 1289231"/>
              <a:gd name="connsiteX9" fmla="*/ 918029 w 2510971"/>
              <a:gd name="connsiteY9" fmla="*/ 577306 h 1289231"/>
              <a:gd name="connsiteX10" fmla="*/ 903514 w 2510971"/>
              <a:gd name="connsiteY10" fmla="*/ 37374 h 1289231"/>
              <a:gd name="connsiteX11" fmla="*/ 381000 w 2510971"/>
              <a:gd name="connsiteY11" fmla="*/ 353060 h 1289231"/>
              <a:gd name="connsiteX12" fmla="*/ 0 w 2510971"/>
              <a:gd name="connsiteY12" fmla="*/ 26488 h 1289231"/>
              <a:gd name="connsiteX13" fmla="*/ 152400 w 2510971"/>
              <a:gd name="connsiteY13" fmla="*/ 222431 h 1289231"/>
              <a:gd name="connsiteX0" fmla="*/ 30843 w 2541814"/>
              <a:gd name="connsiteY0" fmla="*/ 39551 h 1289231"/>
              <a:gd name="connsiteX1" fmla="*/ 302986 w 2541814"/>
              <a:gd name="connsiteY1" fmla="*/ 1038860 h 1289231"/>
              <a:gd name="connsiteX2" fmla="*/ 1210855 w 2541814"/>
              <a:gd name="connsiteY2" fmla="*/ 1070066 h 1289231"/>
              <a:gd name="connsiteX3" fmla="*/ 1881415 w 2541814"/>
              <a:gd name="connsiteY3" fmla="*/ 897346 h 1289231"/>
              <a:gd name="connsiteX4" fmla="*/ 1805215 w 2541814"/>
              <a:gd name="connsiteY4" fmla="*/ 1267460 h 1289231"/>
              <a:gd name="connsiteX5" fmla="*/ 2534557 w 2541814"/>
              <a:gd name="connsiteY5" fmla="*/ 766717 h 1289231"/>
              <a:gd name="connsiteX6" fmla="*/ 1761672 w 2541814"/>
              <a:gd name="connsiteY6" fmla="*/ 113574 h 1289231"/>
              <a:gd name="connsiteX7" fmla="*/ 1964146 w 2541814"/>
              <a:gd name="connsiteY7" fmla="*/ 525780 h 1289231"/>
              <a:gd name="connsiteX8" fmla="*/ 1271815 w 2541814"/>
              <a:gd name="connsiteY8" fmla="*/ 646974 h 1289231"/>
              <a:gd name="connsiteX9" fmla="*/ 948872 w 2541814"/>
              <a:gd name="connsiteY9" fmla="*/ 577306 h 1289231"/>
              <a:gd name="connsiteX10" fmla="*/ 934357 w 2541814"/>
              <a:gd name="connsiteY10" fmla="*/ 37374 h 1289231"/>
              <a:gd name="connsiteX11" fmla="*/ 411843 w 2541814"/>
              <a:gd name="connsiteY11" fmla="*/ 353060 h 1289231"/>
              <a:gd name="connsiteX12" fmla="*/ 30843 w 2541814"/>
              <a:gd name="connsiteY12" fmla="*/ 26488 h 1289231"/>
              <a:gd name="connsiteX13" fmla="*/ 30843 w 2541814"/>
              <a:gd name="connsiteY13" fmla="*/ 3955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87055 w 2618014"/>
              <a:gd name="connsiteY2" fmla="*/ 107006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2935 w 2618014"/>
              <a:gd name="connsiteY8" fmla="*/ 66729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2935 w 2618014"/>
              <a:gd name="connsiteY8" fmla="*/ 66729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67460"/>
              <a:gd name="connsiteX1" fmla="*/ 379186 w 2618014"/>
              <a:gd name="connsiteY1" fmla="*/ 1038860 h 1267460"/>
              <a:gd name="connsiteX2" fmla="*/ 1236255 w 2618014"/>
              <a:gd name="connsiteY2" fmla="*/ 1064986 h 1267460"/>
              <a:gd name="connsiteX3" fmla="*/ 1957615 w 2618014"/>
              <a:gd name="connsiteY3" fmla="*/ 897346 h 1267460"/>
              <a:gd name="connsiteX4" fmla="*/ 1881415 w 2618014"/>
              <a:gd name="connsiteY4" fmla="*/ 1267460 h 1267460"/>
              <a:gd name="connsiteX5" fmla="*/ 2610757 w 2618014"/>
              <a:gd name="connsiteY5" fmla="*/ 766717 h 1267460"/>
              <a:gd name="connsiteX6" fmla="*/ 1837872 w 2618014"/>
              <a:gd name="connsiteY6" fmla="*/ 113574 h 1267460"/>
              <a:gd name="connsiteX7" fmla="*/ 2040346 w 2618014"/>
              <a:gd name="connsiteY7" fmla="*/ 525780 h 1267460"/>
              <a:gd name="connsiteX8" fmla="*/ 1342935 w 2618014"/>
              <a:gd name="connsiteY8" fmla="*/ 667294 h 1267460"/>
              <a:gd name="connsiteX9" fmla="*/ 1025072 w 2618014"/>
              <a:gd name="connsiteY9" fmla="*/ 577306 h 1267460"/>
              <a:gd name="connsiteX10" fmla="*/ 1010557 w 2618014"/>
              <a:gd name="connsiteY10" fmla="*/ 37374 h 1267460"/>
              <a:gd name="connsiteX11" fmla="*/ 488043 w 2618014"/>
              <a:gd name="connsiteY11" fmla="*/ 353060 h 1267460"/>
              <a:gd name="connsiteX12" fmla="*/ 107043 w 2618014"/>
              <a:gd name="connsiteY12" fmla="*/ 26488 h 1267460"/>
              <a:gd name="connsiteX13" fmla="*/ 30843 w 2618014"/>
              <a:gd name="connsiteY13" fmla="*/ 34471 h 1267460"/>
              <a:gd name="connsiteX0" fmla="*/ 30843 w 2618014"/>
              <a:gd name="connsiteY0" fmla="*/ 34471 h 1267460"/>
              <a:gd name="connsiteX1" fmla="*/ 379186 w 2618014"/>
              <a:gd name="connsiteY1" fmla="*/ 1038860 h 1267460"/>
              <a:gd name="connsiteX2" fmla="*/ 1236255 w 2618014"/>
              <a:gd name="connsiteY2" fmla="*/ 1064986 h 1267460"/>
              <a:gd name="connsiteX3" fmla="*/ 1957615 w 2618014"/>
              <a:gd name="connsiteY3" fmla="*/ 897346 h 1267460"/>
              <a:gd name="connsiteX4" fmla="*/ 1881415 w 2618014"/>
              <a:gd name="connsiteY4" fmla="*/ 1267460 h 1267460"/>
              <a:gd name="connsiteX5" fmla="*/ 2610757 w 2618014"/>
              <a:gd name="connsiteY5" fmla="*/ 766717 h 1267460"/>
              <a:gd name="connsiteX6" fmla="*/ 1837872 w 2618014"/>
              <a:gd name="connsiteY6" fmla="*/ 113574 h 1267460"/>
              <a:gd name="connsiteX7" fmla="*/ 2030186 w 2618014"/>
              <a:gd name="connsiteY7" fmla="*/ 591820 h 1267460"/>
              <a:gd name="connsiteX8" fmla="*/ 1342935 w 2618014"/>
              <a:gd name="connsiteY8" fmla="*/ 667294 h 1267460"/>
              <a:gd name="connsiteX9" fmla="*/ 1025072 w 2618014"/>
              <a:gd name="connsiteY9" fmla="*/ 577306 h 1267460"/>
              <a:gd name="connsiteX10" fmla="*/ 1010557 w 2618014"/>
              <a:gd name="connsiteY10" fmla="*/ 37374 h 1267460"/>
              <a:gd name="connsiteX11" fmla="*/ 488043 w 2618014"/>
              <a:gd name="connsiteY11" fmla="*/ 353060 h 1267460"/>
              <a:gd name="connsiteX12" fmla="*/ 107043 w 2618014"/>
              <a:gd name="connsiteY12" fmla="*/ 26488 h 1267460"/>
              <a:gd name="connsiteX13" fmla="*/ 30843 w 2618014"/>
              <a:gd name="connsiteY13" fmla="*/ 34471 h 1267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18014" h="1267460">
                <a:moveTo>
                  <a:pt x="30843" y="34471"/>
                </a:moveTo>
                <a:cubicBezTo>
                  <a:pt x="0" y="361042"/>
                  <a:pt x="178284" y="867108"/>
                  <a:pt x="379186" y="1038860"/>
                </a:cubicBezTo>
                <a:cubicBezTo>
                  <a:pt x="580088" y="1210612"/>
                  <a:pt x="973184" y="1088572"/>
                  <a:pt x="1236255" y="1064986"/>
                </a:cubicBezTo>
                <a:cubicBezTo>
                  <a:pt x="1504406" y="1026160"/>
                  <a:pt x="1850088" y="863600"/>
                  <a:pt x="1957615" y="897346"/>
                </a:cubicBezTo>
                <a:cubicBezTo>
                  <a:pt x="2065142" y="931092"/>
                  <a:pt x="1803038" y="1111431"/>
                  <a:pt x="1881415" y="1267460"/>
                </a:cubicBezTo>
                <a:cubicBezTo>
                  <a:pt x="1990272" y="1245689"/>
                  <a:pt x="2618014" y="959031"/>
                  <a:pt x="2610757" y="766717"/>
                </a:cubicBezTo>
                <a:cubicBezTo>
                  <a:pt x="2603500" y="574403"/>
                  <a:pt x="1932940" y="153730"/>
                  <a:pt x="1837872" y="113574"/>
                </a:cubicBezTo>
                <a:cubicBezTo>
                  <a:pt x="1758044" y="266458"/>
                  <a:pt x="2112675" y="499533"/>
                  <a:pt x="2030186" y="591820"/>
                </a:cubicBezTo>
                <a:cubicBezTo>
                  <a:pt x="1947697" y="684107"/>
                  <a:pt x="1510454" y="669713"/>
                  <a:pt x="1342935" y="667294"/>
                </a:cubicBezTo>
                <a:cubicBezTo>
                  <a:pt x="1175416" y="664875"/>
                  <a:pt x="1080468" y="682293"/>
                  <a:pt x="1025072" y="577306"/>
                </a:cubicBezTo>
                <a:cubicBezTo>
                  <a:pt x="969676" y="472319"/>
                  <a:pt x="1100062" y="74748"/>
                  <a:pt x="1010557" y="37374"/>
                </a:cubicBezTo>
                <a:cubicBezTo>
                  <a:pt x="921052" y="0"/>
                  <a:pt x="638629" y="354874"/>
                  <a:pt x="488043" y="353060"/>
                </a:cubicBezTo>
                <a:cubicBezTo>
                  <a:pt x="337457" y="351246"/>
                  <a:pt x="222250" y="188867"/>
                  <a:pt x="107043" y="26488"/>
                </a:cubicBezTo>
                <a:lnTo>
                  <a:pt x="30843" y="34471"/>
                </a:ln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 flipV="1">
            <a:off x="5606142" y="4060373"/>
            <a:ext cx="1317171" cy="1032330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 flipV="1">
            <a:off x="5704113" y="2503716"/>
            <a:ext cx="1317171" cy="1032330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78376"/>
              </p:ext>
            </p:extLst>
          </p:nvPr>
        </p:nvGraphicFramePr>
        <p:xfrm>
          <a:off x="5364160" y="3536046"/>
          <a:ext cx="1997075" cy="59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1" name="Equation" r:id="rId12" imgW="952200" imgH="241200" progId="Equation.DSMT4">
                  <p:embed/>
                </p:oleObj>
              </mc:Choice>
              <mc:Fallback>
                <p:oleObj name="Equation" r:id="rId12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0" y="3536046"/>
                        <a:ext cx="1997075" cy="596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14600" y="3045282"/>
            <a:ext cx="4506684" cy="1446550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r>
              <a:rPr lang="en-US" sz="4400" dirty="0">
                <a:latin typeface="Calibri" pitchFamily="34" charset="0"/>
                <a:ea typeface="Tahoma" pitchFamily="34" charset="0"/>
                <a:cs typeface="Calibri" pitchFamily="34" charset="0"/>
              </a:rPr>
              <a:t>The Two are             Exactly  Equivalent</a:t>
            </a:r>
            <a:endParaRPr lang="he-IL" sz="4400" dirty="0"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29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/>
      <p:bldP spid="12" grpId="0" animBg="1"/>
      <p:bldP spid="13" grpId="0" animBg="1"/>
      <p:bldP spid="14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1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An example for a square and invertible </a:t>
            </a:r>
            <a:r>
              <a:rPr lang="en-US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676"/>
          <a:stretch/>
        </p:blipFill>
        <p:spPr bwMode="auto">
          <a:xfrm>
            <a:off x="649932" y="1239773"/>
            <a:ext cx="3650464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49932" y="4088220"/>
            <a:ext cx="36504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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convolves the input signal by    [+1,-1], and the last row is simply </a:t>
            </a:r>
            <a:r>
              <a:rPr lang="en-US" sz="1800" b="1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e</a:t>
            </a:r>
            <a:r>
              <a:rPr lang="en-US" sz="1800" baseline="-25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n</a:t>
            </a:r>
            <a:endParaRPr lang="en-US" sz="1800" baseline="-25000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04"/>
          <a:stretch/>
        </p:blipFill>
        <p:spPr bwMode="auto">
          <a:xfrm>
            <a:off x="4572000" y="1239773"/>
            <a:ext cx="3522207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4396373" y="4095772"/>
            <a:ext cx="37879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is known as the heavy-side basis, containing the possible step functions</a:t>
            </a:r>
            <a:endParaRPr lang="en-US" sz="1800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856361" y="4774357"/>
            <a:ext cx="73279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A sparse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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x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implies that the signal contains only few “jumps” and it is mostly constant. In synthesis terms, such a signal can be composed of few step functions.</a:t>
            </a:r>
            <a:endParaRPr lang="en-US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37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2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Case 2: Redundant </a:t>
            </a:r>
            <a:r>
              <a:rPr lang="en-US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 and </a:t>
            </a:r>
            <a:r>
              <a:rPr lang="en-US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Content Placeholder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85274563"/>
              </p:ext>
            </p:extLst>
          </p:nvPr>
        </p:nvGraphicFramePr>
        <p:xfrm>
          <a:off x="4903788" y="1647825"/>
          <a:ext cx="342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4" name="Equation" r:id="rId4" imgW="1638000" imgH="330120" progId="Equation.DSMT4">
                  <p:embed/>
                </p:oleObj>
              </mc:Choice>
              <mc:Fallback>
                <p:oleObj name="Equation" r:id="rId4" imgW="163800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647825"/>
                        <a:ext cx="3425825" cy="690563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42938" y="1196023"/>
            <a:ext cx="3505200" cy="2416224"/>
            <a:chOff x="642938" y="1196023"/>
            <a:chExt cx="3505200" cy="2416224"/>
          </a:xfrm>
        </p:grpSpPr>
        <p:sp>
          <p:nvSpPr>
            <p:cNvPr id="7" name="Freeform 6"/>
            <p:cNvSpPr/>
            <p:nvPr/>
          </p:nvSpPr>
          <p:spPr bwMode="auto">
            <a:xfrm flipV="1">
              <a:off x="1883228" y="2525487"/>
              <a:ext cx="1317171" cy="1086760"/>
            </a:xfrm>
            <a:custGeom>
              <a:avLst/>
              <a:gdLst>
                <a:gd name="connsiteX0" fmla="*/ 72571 w 1663700"/>
                <a:gd name="connsiteY0" fmla="*/ 68943 h 1663700"/>
                <a:gd name="connsiteX1" fmla="*/ 769257 w 1663700"/>
                <a:gd name="connsiteY1" fmla="*/ 406400 h 1663700"/>
                <a:gd name="connsiteX2" fmla="*/ 1596571 w 1663700"/>
                <a:gd name="connsiteY2" fmla="*/ 134257 h 1663700"/>
                <a:gd name="connsiteX3" fmla="*/ 1172028 w 1663700"/>
                <a:gd name="connsiteY3" fmla="*/ 1211943 h 1663700"/>
                <a:gd name="connsiteX4" fmla="*/ 1520371 w 1663700"/>
                <a:gd name="connsiteY4" fmla="*/ 1190171 h 1663700"/>
                <a:gd name="connsiteX5" fmla="*/ 878114 w 1663700"/>
                <a:gd name="connsiteY5" fmla="*/ 1647371 h 1663700"/>
                <a:gd name="connsiteX6" fmla="*/ 214085 w 1663700"/>
                <a:gd name="connsiteY6" fmla="*/ 1288143 h 1663700"/>
                <a:gd name="connsiteX7" fmla="*/ 638628 w 1663700"/>
                <a:gd name="connsiteY7" fmla="*/ 1309914 h 1663700"/>
                <a:gd name="connsiteX8" fmla="*/ 83457 w 1663700"/>
                <a:gd name="connsiteY8" fmla="*/ 493486 h 1663700"/>
                <a:gd name="connsiteX9" fmla="*/ 137885 w 1663700"/>
                <a:gd name="connsiteY9" fmla="*/ 134257 h 1663700"/>
                <a:gd name="connsiteX0" fmla="*/ 72571 w 1663700"/>
                <a:gd name="connsiteY0" fmla="*/ 68943 h 1663700"/>
                <a:gd name="connsiteX1" fmla="*/ 769257 w 1663700"/>
                <a:gd name="connsiteY1" fmla="*/ 406400 h 1663700"/>
                <a:gd name="connsiteX2" fmla="*/ 1596571 w 1663700"/>
                <a:gd name="connsiteY2" fmla="*/ 134257 h 1663700"/>
                <a:gd name="connsiteX3" fmla="*/ 1172028 w 1663700"/>
                <a:gd name="connsiteY3" fmla="*/ 1211943 h 1663700"/>
                <a:gd name="connsiteX4" fmla="*/ 1520371 w 1663700"/>
                <a:gd name="connsiteY4" fmla="*/ 1190171 h 1663700"/>
                <a:gd name="connsiteX5" fmla="*/ 878114 w 1663700"/>
                <a:gd name="connsiteY5" fmla="*/ 1647371 h 1663700"/>
                <a:gd name="connsiteX6" fmla="*/ 214085 w 1663700"/>
                <a:gd name="connsiteY6" fmla="*/ 1288143 h 1663700"/>
                <a:gd name="connsiteX7" fmla="*/ 638628 w 1663700"/>
                <a:gd name="connsiteY7" fmla="*/ 1309914 h 1663700"/>
                <a:gd name="connsiteX8" fmla="*/ 83457 w 1663700"/>
                <a:gd name="connsiteY8" fmla="*/ 493486 h 1663700"/>
                <a:gd name="connsiteX9" fmla="*/ 137885 w 1663700"/>
                <a:gd name="connsiteY9" fmla="*/ 134257 h 1663700"/>
                <a:gd name="connsiteX10" fmla="*/ 72571 w 1663700"/>
                <a:gd name="connsiteY10" fmla="*/ 68943 h 1663700"/>
                <a:gd name="connsiteX0" fmla="*/ 114300 w 1705429"/>
                <a:gd name="connsiteY0" fmla="*/ 68943 h 1663700"/>
                <a:gd name="connsiteX1" fmla="*/ 810986 w 1705429"/>
                <a:gd name="connsiteY1" fmla="*/ 406400 h 1663700"/>
                <a:gd name="connsiteX2" fmla="*/ 1638300 w 1705429"/>
                <a:gd name="connsiteY2" fmla="*/ 134257 h 1663700"/>
                <a:gd name="connsiteX3" fmla="*/ 1213757 w 1705429"/>
                <a:gd name="connsiteY3" fmla="*/ 1211943 h 1663700"/>
                <a:gd name="connsiteX4" fmla="*/ 1562100 w 1705429"/>
                <a:gd name="connsiteY4" fmla="*/ 1190171 h 1663700"/>
                <a:gd name="connsiteX5" fmla="*/ 919843 w 1705429"/>
                <a:gd name="connsiteY5" fmla="*/ 1647371 h 1663700"/>
                <a:gd name="connsiteX6" fmla="*/ 255814 w 1705429"/>
                <a:gd name="connsiteY6" fmla="*/ 1288143 h 1663700"/>
                <a:gd name="connsiteX7" fmla="*/ 680357 w 1705429"/>
                <a:gd name="connsiteY7" fmla="*/ 1309914 h 1663700"/>
                <a:gd name="connsiteX8" fmla="*/ 125186 w 1705429"/>
                <a:gd name="connsiteY8" fmla="*/ 493486 h 1663700"/>
                <a:gd name="connsiteX9" fmla="*/ 114300 w 1705429"/>
                <a:gd name="connsiteY9" fmla="*/ 68943 h 1663700"/>
                <a:gd name="connsiteX0" fmla="*/ 70325 w 1661454"/>
                <a:gd name="connsiteY0" fmla="*/ 78014 h 1672771"/>
                <a:gd name="connsiteX1" fmla="*/ 767011 w 1661454"/>
                <a:gd name="connsiteY1" fmla="*/ 415471 h 1672771"/>
                <a:gd name="connsiteX2" fmla="*/ 1594325 w 1661454"/>
                <a:gd name="connsiteY2" fmla="*/ 143328 h 1672771"/>
                <a:gd name="connsiteX3" fmla="*/ 1169782 w 1661454"/>
                <a:gd name="connsiteY3" fmla="*/ 1221014 h 1672771"/>
                <a:gd name="connsiteX4" fmla="*/ 1518125 w 1661454"/>
                <a:gd name="connsiteY4" fmla="*/ 1199242 h 1672771"/>
                <a:gd name="connsiteX5" fmla="*/ 875868 w 1661454"/>
                <a:gd name="connsiteY5" fmla="*/ 1656442 h 1672771"/>
                <a:gd name="connsiteX6" fmla="*/ 211839 w 1661454"/>
                <a:gd name="connsiteY6" fmla="*/ 1297214 h 1672771"/>
                <a:gd name="connsiteX7" fmla="*/ 636382 w 1661454"/>
                <a:gd name="connsiteY7" fmla="*/ 1318985 h 1672771"/>
                <a:gd name="connsiteX8" fmla="*/ 345058 w 1661454"/>
                <a:gd name="connsiteY8" fmla="*/ 883557 h 1672771"/>
                <a:gd name="connsiteX9" fmla="*/ 70325 w 1661454"/>
                <a:gd name="connsiteY9" fmla="*/ 78014 h 1672771"/>
                <a:gd name="connsiteX0" fmla="*/ 70325 w 1661454"/>
                <a:gd name="connsiteY0" fmla="*/ 78014 h 1672771"/>
                <a:gd name="connsiteX1" fmla="*/ 767011 w 1661454"/>
                <a:gd name="connsiteY1" fmla="*/ 415471 h 1672771"/>
                <a:gd name="connsiteX2" fmla="*/ 1594325 w 1661454"/>
                <a:gd name="connsiteY2" fmla="*/ 143328 h 1672771"/>
                <a:gd name="connsiteX3" fmla="*/ 1169782 w 1661454"/>
                <a:gd name="connsiteY3" fmla="*/ 1221014 h 1672771"/>
                <a:gd name="connsiteX4" fmla="*/ 1518125 w 1661454"/>
                <a:gd name="connsiteY4" fmla="*/ 1199242 h 1672771"/>
                <a:gd name="connsiteX5" fmla="*/ 875868 w 1661454"/>
                <a:gd name="connsiteY5" fmla="*/ 1656442 h 1672771"/>
                <a:gd name="connsiteX6" fmla="*/ 211839 w 1661454"/>
                <a:gd name="connsiteY6" fmla="*/ 1297214 h 1672771"/>
                <a:gd name="connsiteX7" fmla="*/ 636382 w 1661454"/>
                <a:gd name="connsiteY7" fmla="*/ 1318985 h 1672771"/>
                <a:gd name="connsiteX8" fmla="*/ 345058 w 1661454"/>
                <a:gd name="connsiteY8" fmla="*/ 883557 h 1672771"/>
                <a:gd name="connsiteX9" fmla="*/ 70325 w 1661454"/>
                <a:gd name="connsiteY9" fmla="*/ 78014 h 1672771"/>
                <a:gd name="connsiteX0" fmla="*/ 70325 w 1661454"/>
                <a:gd name="connsiteY0" fmla="*/ 78014 h 1672771"/>
                <a:gd name="connsiteX1" fmla="*/ 767011 w 1661454"/>
                <a:gd name="connsiteY1" fmla="*/ 415471 h 1672771"/>
                <a:gd name="connsiteX2" fmla="*/ 1594325 w 1661454"/>
                <a:gd name="connsiteY2" fmla="*/ 143328 h 1672771"/>
                <a:gd name="connsiteX3" fmla="*/ 1169782 w 1661454"/>
                <a:gd name="connsiteY3" fmla="*/ 1221014 h 1672771"/>
                <a:gd name="connsiteX4" fmla="*/ 1518125 w 1661454"/>
                <a:gd name="connsiteY4" fmla="*/ 1199242 h 1672771"/>
                <a:gd name="connsiteX5" fmla="*/ 875868 w 1661454"/>
                <a:gd name="connsiteY5" fmla="*/ 1656442 h 1672771"/>
                <a:gd name="connsiteX6" fmla="*/ 211839 w 1661454"/>
                <a:gd name="connsiteY6" fmla="*/ 1297214 h 1672771"/>
                <a:gd name="connsiteX7" fmla="*/ 636382 w 1661454"/>
                <a:gd name="connsiteY7" fmla="*/ 1318985 h 1672771"/>
                <a:gd name="connsiteX8" fmla="*/ 345058 w 1661454"/>
                <a:gd name="connsiteY8" fmla="*/ 883557 h 1672771"/>
                <a:gd name="connsiteX9" fmla="*/ 70325 w 1661454"/>
                <a:gd name="connsiteY9" fmla="*/ 78014 h 1672771"/>
                <a:gd name="connsiteX0" fmla="*/ 70325 w 1661454"/>
                <a:gd name="connsiteY0" fmla="*/ 78014 h 1666818"/>
                <a:gd name="connsiteX1" fmla="*/ 767011 w 1661454"/>
                <a:gd name="connsiteY1" fmla="*/ 415471 h 1666818"/>
                <a:gd name="connsiteX2" fmla="*/ 1594325 w 1661454"/>
                <a:gd name="connsiteY2" fmla="*/ 143328 h 1666818"/>
                <a:gd name="connsiteX3" fmla="*/ 1169782 w 1661454"/>
                <a:gd name="connsiteY3" fmla="*/ 1221014 h 1666818"/>
                <a:gd name="connsiteX4" fmla="*/ 1518125 w 1661454"/>
                <a:gd name="connsiteY4" fmla="*/ 1199242 h 1666818"/>
                <a:gd name="connsiteX5" fmla="*/ 875868 w 1661454"/>
                <a:gd name="connsiteY5" fmla="*/ 1656442 h 1666818"/>
                <a:gd name="connsiteX6" fmla="*/ 287055 w 1661454"/>
                <a:gd name="connsiteY6" fmla="*/ 1261505 h 1666818"/>
                <a:gd name="connsiteX7" fmla="*/ 636382 w 1661454"/>
                <a:gd name="connsiteY7" fmla="*/ 1318985 h 1666818"/>
                <a:gd name="connsiteX8" fmla="*/ 345058 w 1661454"/>
                <a:gd name="connsiteY8" fmla="*/ 883557 h 1666818"/>
                <a:gd name="connsiteX9" fmla="*/ 70325 w 1661454"/>
                <a:gd name="connsiteY9" fmla="*/ 78014 h 1666818"/>
                <a:gd name="connsiteX0" fmla="*/ 70325 w 1661454"/>
                <a:gd name="connsiteY0" fmla="*/ 78014 h 1666819"/>
                <a:gd name="connsiteX1" fmla="*/ 767011 w 1661454"/>
                <a:gd name="connsiteY1" fmla="*/ 415471 h 1666819"/>
                <a:gd name="connsiteX2" fmla="*/ 1594325 w 1661454"/>
                <a:gd name="connsiteY2" fmla="*/ 143328 h 1666819"/>
                <a:gd name="connsiteX3" fmla="*/ 1169782 w 1661454"/>
                <a:gd name="connsiteY3" fmla="*/ 1221014 h 1666819"/>
                <a:gd name="connsiteX4" fmla="*/ 1518125 w 1661454"/>
                <a:gd name="connsiteY4" fmla="*/ 1199242 h 1666819"/>
                <a:gd name="connsiteX5" fmla="*/ 875868 w 1661454"/>
                <a:gd name="connsiteY5" fmla="*/ 1656442 h 1666819"/>
                <a:gd name="connsiteX6" fmla="*/ 287055 w 1661454"/>
                <a:gd name="connsiteY6" fmla="*/ 1261505 h 1666819"/>
                <a:gd name="connsiteX7" fmla="*/ 636382 w 1661454"/>
                <a:gd name="connsiteY7" fmla="*/ 1318985 h 1666819"/>
                <a:gd name="connsiteX8" fmla="*/ 345058 w 1661454"/>
                <a:gd name="connsiteY8" fmla="*/ 883557 h 1666819"/>
                <a:gd name="connsiteX9" fmla="*/ 70325 w 1661454"/>
                <a:gd name="connsiteY9" fmla="*/ 78014 h 16668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661454" h="1666819">
                  <a:moveTo>
                    <a:pt x="70325" y="78014"/>
                  </a:moveTo>
                  <a:cubicBezTo>
                    <a:pt x="140650" y="0"/>
                    <a:pt x="513011" y="404585"/>
                    <a:pt x="767011" y="415471"/>
                  </a:cubicBezTo>
                  <a:cubicBezTo>
                    <a:pt x="1021011" y="426357"/>
                    <a:pt x="1527197" y="9071"/>
                    <a:pt x="1594325" y="143328"/>
                  </a:cubicBezTo>
                  <a:cubicBezTo>
                    <a:pt x="1661454" y="277585"/>
                    <a:pt x="1182482" y="1045028"/>
                    <a:pt x="1169782" y="1221014"/>
                  </a:cubicBezTo>
                  <a:cubicBezTo>
                    <a:pt x="1157082" y="1397000"/>
                    <a:pt x="1495657" y="1096914"/>
                    <a:pt x="1518125" y="1199242"/>
                  </a:cubicBezTo>
                  <a:cubicBezTo>
                    <a:pt x="1510507" y="1301571"/>
                    <a:pt x="1081046" y="1646065"/>
                    <a:pt x="875868" y="1656442"/>
                  </a:cubicBezTo>
                  <a:cubicBezTo>
                    <a:pt x="670690" y="1666819"/>
                    <a:pt x="326969" y="1317748"/>
                    <a:pt x="287055" y="1261505"/>
                  </a:cubicBezTo>
                  <a:cubicBezTo>
                    <a:pt x="318596" y="1181456"/>
                    <a:pt x="626715" y="1381976"/>
                    <a:pt x="636382" y="1318985"/>
                  </a:cubicBezTo>
                  <a:cubicBezTo>
                    <a:pt x="646049" y="1255994"/>
                    <a:pt x="439401" y="1090386"/>
                    <a:pt x="345058" y="883557"/>
                  </a:cubicBezTo>
                  <a:cubicBezTo>
                    <a:pt x="250715" y="676728"/>
                    <a:pt x="0" y="156028"/>
                    <a:pt x="70325" y="78014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  <p:graphicFrame>
          <p:nvGraphicFramePr>
            <p:cNvPr id="8" name="Content Placeholder 7"/>
            <p:cNvGraphicFramePr>
              <a:graphicFrameLocks noGrp="1" noChangeAspect="1"/>
            </p:cNvGraphicFramePr>
            <p:nvPr>
              <p:ph sz="half" idx="4294967295"/>
              <p:extLst>
                <p:ext uri="{D42A27DB-BD31-4B8C-83A1-F6EECF244321}">
                  <p14:modId xmlns:p14="http://schemas.microsoft.com/office/powerpoint/2010/main" val="1021105691"/>
                </p:ext>
              </p:extLst>
            </p:nvPr>
          </p:nvGraphicFramePr>
          <p:xfrm>
            <a:off x="642938" y="1651000"/>
            <a:ext cx="3505200" cy="690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15" name="Equation" r:id="rId6" imgW="1676160" imgH="330120" progId="Equation.DSMT4">
                    <p:embed/>
                  </p:oleObj>
                </mc:Choice>
                <mc:Fallback>
                  <p:oleObj name="Equation" r:id="rId6" imgW="1676160" imgH="330120" progId="Equation.DSMT4">
                    <p:embed/>
                    <p:pic>
                      <p:nvPicPr>
                        <p:cNvPr id="0" name="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8" y="1651000"/>
                          <a:ext cx="3505200" cy="690563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860425" y="1196023"/>
              <a:ext cx="28797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>
                  <a:solidFill>
                    <a:srgbClr val="0066FF"/>
                  </a:solidFill>
                  <a:latin typeface="Calibri" pitchFamily="34" charset="0"/>
                  <a:cs typeface="Calibri" pitchFamily="34" charset="0"/>
                </a:rPr>
                <a:t>Synthesis</a:t>
              </a:r>
              <a:endParaRPr lang="en-US" sz="1600" b="0" dirty="0">
                <a:solidFill>
                  <a:srgbClr val="0066FF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256213" y="1191261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endParaRPr lang="en-US" sz="16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42444"/>
              </p:ext>
            </p:extLst>
          </p:nvPr>
        </p:nvGraphicFramePr>
        <p:xfrm>
          <a:off x="5522561" y="3429000"/>
          <a:ext cx="2412217" cy="101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6"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561" y="3429000"/>
                        <a:ext cx="2412217" cy="1010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78179"/>
              </p:ext>
            </p:extLst>
          </p:nvPr>
        </p:nvGraphicFramePr>
        <p:xfrm>
          <a:off x="860425" y="5050972"/>
          <a:ext cx="3470734" cy="75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7" name="Equation" r:id="rId10" imgW="1739880" imgH="330120" progId="Equation.DSMT4">
                  <p:embed/>
                </p:oleObj>
              </mc:Choice>
              <mc:Fallback>
                <p:oleObj name="Equation" r:id="rId10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050972"/>
                        <a:ext cx="3470734" cy="750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 bwMode="auto">
          <a:xfrm flipH="1">
            <a:off x="4925422" y="4533901"/>
            <a:ext cx="2346235" cy="1267460"/>
          </a:xfrm>
          <a:custGeom>
            <a:avLst/>
            <a:gdLst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872343 w 2510971"/>
              <a:gd name="connsiteY7" fmla="*/ 58420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872343 w 2510971"/>
              <a:gd name="connsiteY7" fmla="*/ 58420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240972 w 2510971"/>
              <a:gd name="connsiteY2" fmla="*/ 120468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933303 w 2510971"/>
              <a:gd name="connsiteY7" fmla="*/ 52832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4971 h 1291771"/>
              <a:gd name="connsiteX1" fmla="*/ 272143 w 2510971"/>
              <a:gd name="connsiteY1" fmla="*/ 1041400 h 1291771"/>
              <a:gd name="connsiteX2" fmla="*/ 1180012 w 2510971"/>
              <a:gd name="connsiteY2" fmla="*/ 1072606 h 1291771"/>
              <a:gd name="connsiteX3" fmla="*/ 1850572 w 2510971"/>
              <a:gd name="connsiteY3" fmla="*/ 899886 h 1291771"/>
              <a:gd name="connsiteX4" fmla="*/ 1774372 w 2510971"/>
              <a:gd name="connsiteY4" fmla="*/ 1270000 h 1291771"/>
              <a:gd name="connsiteX5" fmla="*/ 2503714 w 2510971"/>
              <a:gd name="connsiteY5" fmla="*/ 769257 h 1291771"/>
              <a:gd name="connsiteX6" fmla="*/ 1730829 w 2510971"/>
              <a:gd name="connsiteY6" fmla="*/ 116114 h 1291771"/>
              <a:gd name="connsiteX7" fmla="*/ 1933303 w 2510971"/>
              <a:gd name="connsiteY7" fmla="*/ 528320 h 1291771"/>
              <a:gd name="connsiteX8" fmla="*/ 1240972 w 2510971"/>
              <a:gd name="connsiteY8" fmla="*/ 649514 h 1291771"/>
              <a:gd name="connsiteX9" fmla="*/ 816429 w 2510971"/>
              <a:gd name="connsiteY9" fmla="*/ 595086 h 1291771"/>
              <a:gd name="connsiteX10" fmla="*/ 903514 w 2510971"/>
              <a:gd name="connsiteY10" fmla="*/ 39914 h 1291771"/>
              <a:gd name="connsiteX11" fmla="*/ 381000 w 2510971"/>
              <a:gd name="connsiteY11" fmla="*/ 355600 h 1291771"/>
              <a:gd name="connsiteX12" fmla="*/ 0 w 2510971"/>
              <a:gd name="connsiteY12" fmla="*/ 29028 h 1291771"/>
              <a:gd name="connsiteX13" fmla="*/ 152400 w 2510971"/>
              <a:gd name="connsiteY13" fmla="*/ 224971 h 1291771"/>
              <a:gd name="connsiteX0" fmla="*/ 152400 w 2510971"/>
              <a:gd name="connsiteY0" fmla="*/ 222431 h 1289231"/>
              <a:gd name="connsiteX1" fmla="*/ 272143 w 2510971"/>
              <a:gd name="connsiteY1" fmla="*/ 1038860 h 1289231"/>
              <a:gd name="connsiteX2" fmla="*/ 1180012 w 2510971"/>
              <a:gd name="connsiteY2" fmla="*/ 1070066 h 1289231"/>
              <a:gd name="connsiteX3" fmla="*/ 1850572 w 2510971"/>
              <a:gd name="connsiteY3" fmla="*/ 897346 h 1289231"/>
              <a:gd name="connsiteX4" fmla="*/ 1774372 w 2510971"/>
              <a:gd name="connsiteY4" fmla="*/ 1267460 h 1289231"/>
              <a:gd name="connsiteX5" fmla="*/ 2503714 w 2510971"/>
              <a:gd name="connsiteY5" fmla="*/ 766717 h 1289231"/>
              <a:gd name="connsiteX6" fmla="*/ 1730829 w 2510971"/>
              <a:gd name="connsiteY6" fmla="*/ 113574 h 1289231"/>
              <a:gd name="connsiteX7" fmla="*/ 1933303 w 2510971"/>
              <a:gd name="connsiteY7" fmla="*/ 525780 h 1289231"/>
              <a:gd name="connsiteX8" fmla="*/ 1240972 w 2510971"/>
              <a:gd name="connsiteY8" fmla="*/ 646974 h 1289231"/>
              <a:gd name="connsiteX9" fmla="*/ 918029 w 2510971"/>
              <a:gd name="connsiteY9" fmla="*/ 577306 h 1289231"/>
              <a:gd name="connsiteX10" fmla="*/ 903514 w 2510971"/>
              <a:gd name="connsiteY10" fmla="*/ 37374 h 1289231"/>
              <a:gd name="connsiteX11" fmla="*/ 381000 w 2510971"/>
              <a:gd name="connsiteY11" fmla="*/ 353060 h 1289231"/>
              <a:gd name="connsiteX12" fmla="*/ 0 w 2510971"/>
              <a:gd name="connsiteY12" fmla="*/ 26488 h 1289231"/>
              <a:gd name="connsiteX13" fmla="*/ 152400 w 2510971"/>
              <a:gd name="connsiteY13" fmla="*/ 222431 h 1289231"/>
              <a:gd name="connsiteX0" fmla="*/ 30843 w 2541814"/>
              <a:gd name="connsiteY0" fmla="*/ 39551 h 1289231"/>
              <a:gd name="connsiteX1" fmla="*/ 302986 w 2541814"/>
              <a:gd name="connsiteY1" fmla="*/ 1038860 h 1289231"/>
              <a:gd name="connsiteX2" fmla="*/ 1210855 w 2541814"/>
              <a:gd name="connsiteY2" fmla="*/ 1070066 h 1289231"/>
              <a:gd name="connsiteX3" fmla="*/ 1881415 w 2541814"/>
              <a:gd name="connsiteY3" fmla="*/ 897346 h 1289231"/>
              <a:gd name="connsiteX4" fmla="*/ 1805215 w 2541814"/>
              <a:gd name="connsiteY4" fmla="*/ 1267460 h 1289231"/>
              <a:gd name="connsiteX5" fmla="*/ 2534557 w 2541814"/>
              <a:gd name="connsiteY5" fmla="*/ 766717 h 1289231"/>
              <a:gd name="connsiteX6" fmla="*/ 1761672 w 2541814"/>
              <a:gd name="connsiteY6" fmla="*/ 113574 h 1289231"/>
              <a:gd name="connsiteX7" fmla="*/ 1964146 w 2541814"/>
              <a:gd name="connsiteY7" fmla="*/ 525780 h 1289231"/>
              <a:gd name="connsiteX8" fmla="*/ 1271815 w 2541814"/>
              <a:gd name="connsiteY8" fmla="*/ 646974 h 1289231"/>
              <a:gd name="connsiteX9" fmla="*/ 948872 w 2541814"/>
              <a:gd name="connsiteY9" fmla="*/ 577306 h 1289231"/>
              <a:gd name="connsiteX10" fmla="*/ 934357 w 2541814"/>
              <a:gd name="connsiteY10" fmla="*/ 37374 h 1289231"/>
              <a:gd name="connsiteX11" fmla="*/ 411843 w 2541814"/>
              <a:gd name="connsiteY11" fmla="*/ 353060 h 1289231"/>
              <a:gd name="connsiteX12" fmla="*/ 30843 w 2541814"/>
              <a:gd name="connsiteY12" fmla="*/ 26488 h 1289231"/>
              <a:gd name="connsiteX13" fmla="*/ 30843 w 2541814"/>
              <a:gd name="connsiteY13" fmla="*/ 3955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87055 w 2618014"/>
              <a:gd name="connsiteY2" fmla="*/ 107006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8015 w 2618014"/>
              <a:gd name="connsiteY8" fmla="*/ 64697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2935 w 2618014"/>
              <a:gd name="connsiteY8" fmla="*/ 66729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89231"/>
              <a:gd name="connsiteX1" fmla="*/ 379186 w 2618014"/>
              <a:gd name="connsiteY1" fmla="*/ 1038860 h 1289231"/>
              <a:gd name="connsiteX2" fmla="*/ 1236255 w 2618014"/>
              <a:gd name="connsiteY2" fmla="*/ 1064986 h 1289231"/>
              <a:gd name="connsiteX3" fmla="*/ 1957615 w 2618014"/>
              <a:gd name="connsiteY3" fmla="*/ 897346 h 1289231"/>
              <a:gd name="connsiteX4" fmla="*/ 1881415 w 2618014"/>
              <a:gd name="connsiteY4" fmla="*/ 1267460 h 1289231"/>
              <a:gd name="connsiteX5" fmla="*/ 2610757 w 2618014"/>
              <a:gd name="connsiteY5" fmla="*/ 766717 h 1289231"/>
              <a:gd name="connsiteX6" fmla="*/ 1837872 w 2618014"/>
              <a:gd name="connsiteY6" fmla="*/ 113574 h 1289231"/>
              <a:gd name="connsiteX7" fmla="*/ 2040346 w 2618014"/>
              <a:gd name="connsiteY7" fmla="*/ 525780 h 1289231"/>
              <a:gd name="connsiteX8" fmla="*/ 1342935 w 2618014"/>
              <a:gd name="connsiteY8" fmla="*/ 667294 h 1289231"/>
              <a:gd name="connsiteX9" fmla="*/ 1025072 w 2618014"/>
              <a:gd name="connsiteY9" fmla="*/ 577306 h 1289231"/>
              <a:gd name="connsiteX10" fmla="*/ 1010557 w 2618014"/>
              <a:gd name="connsiteY10" fmla="*/ 37374 h 1289231"/>
              <a:gd name="connsiteX11" fmla="*/ 488043 w 2618014"/>
              <a:gd name="connsiteY11" fmla="*/ 353060 h 1289231"/>
              <a:gd name="connsiteX12" fmla="*/ 107043 w 2618014"/>
              <a:gd name="connsiteY12" fmla="*/ 26488 h 1289231"/>
              <a:gd name="connsiteX13" fmla="*/ 30843 w 2618014"/>
              <a:gd name="connsiteY13" fmla="*/ 34471 h 1289231"/>
              <a:gd name="connsiteX0" fmla="*/ 30843 w 2618014"/>
              <a:gd name="connsiteY0" fmla="*/ 34471 h 1267460"/>
              <a:gd name="connsiteX1" fmla="*/ 379186 w 2618014"/>
              <a:gd name="connsiteY1" fmla="*/ 1038860 h 1267460"/>
              <a:gd name="connsiteX2" fmla="*/ 1236255 w 2618014"/>
              <a:gd name="connsiteY2" fmla="*/ 1064986 h 1267460"/>
              <a:gd name="connsiteX3" fmla="*/ 1957615 w 2618014"/>
              <a:gd name="connsiteY3" fmla="*/ 897346 h 1267460"/>
              <a:gd name="connsiteX4" fmla="*/ 1881415 w 2618014"/>
              <a:gd name="connsiteY4" fmla="*/ 1267460 h 1267460"/>
              <a:gd name="connsiteX5" fmla="*/ 2610757 w 2618014"/>
              <a:gd name="connsiteY5" fmla="*/ 766717 h 1267460"/>
              <a:gd name="connsiteX6" fmla="*/ 1837872 w 2618014"/>
              <a:gd name="connsiteY6" fmla="*/ 113574 h 1267460"/>
              <a:gd name="connsiteX7" fmla="*/ 2040346 w 2618014"/>
              <a:gd name="connsiteY7" fmla="*/ 525780 h 1267460"/>
              <a:gd name="connsiteX8" fmla="*/ 1342935 w 2618014"/>
              <a:gd name="connsiteY8" fmla="*/ 667294 h 1267460"/>
              <a:gd name="connsiteX9" fmla="*/ 1025072 w 2618014"/>
              <a:gd name="connsiteY9" fmla="*/ 577306 h 1267460"/>
              <a:gd name="connsiteX10" fmla="*/ 1010557 w 2618014"/>
              <a:gd name="connsiteY10" fmla="*/ 37374 h 1267460"/>
              <a:gd name="connsiteX11" fmla="*/ 488043 w 2618014"/>
              <a:gd name="connsiteY11" fmla="*/ 353060 h 1267460"/>
              <a:gd name="connsiteX12" fmla="*/ 107043 w 2618014"/>
              <a:gd name="connsiteY12" fmla="*/ 26488 h 1267460"/>
              <a:gd name="connsiteX13" fmla="*/ 30843 w 2618014"/>
              <a:gd name="connsiteY13" fmla="*/ 34471 h 1267460"/>
              <a:gd name="connsiteX0" fmla="*/ 30843 w 2618014"/>
              <a:gd name="connsiteY0" fmla="*/ 34471 h 1267460"/>
              <a:gd name="connsiteX1" fmla="*/ 379186 w 2618014"/>
              <a:gd name="connsiteY1" fmla="*/ 1038860 h 1267460"/>
              <a:gd name="connsiteX2" fmla="*/ 1236255 w 2618014"/>
              <a:gd name="connsiteY2" fmla="*/ 1064986 h 1267460"/>
              <a:gd name="connsiteX3" fmla="*/ 1957615 w 2618014"/>
              <a:gd name="connsiteY3" fmla="*/ 897346 h 1267460"/>
              <a:gd name="connsiteX4" fmla="*/ 1881415 w 2618014"/>
              <a:gd name="connsiteY4" fmla="*/ 1267460 h 1267460"/>
              <a:gd name="connsiteX5" fmla="*/ 2610757 w 2618014"/>
              <a:gd name="connsiteY5" fmla="*/ 766717 h 1267460"/>
              <a:gd name="connsiteX6" fmla="*/ 1837872 w 2618014"/>
              <a:gd name="connsiteY6" fmla="*/ 113574 h 1267460"/>
              <a:gd name="connsiteX7" fmla="*/ 2030186 w 2618014"/>
              <a:gd name="connsiteY7" fmla="*/ 591820 h 1267460"/>
              <a:gd name="connsiteX8" fmla="*/ 1342935 w 2618014"/>
              <a:gd name="connsiteY8" fmla="*/ 667294 h 1267460"/>
              <a:gd name="connsiteX9" fmla="*/ 1025072 w 2618014"/>
              <a:gd name="connsiteY9" fmla="*/ 577306 h 1267460"/>
              <a:gd name="connsiteX10" fmla="*/ 1010557 w 2618014"/>
              <a:gd name="connsiteY10" fmla="*/ 37374 h 1267460"/>
              <a:gd name="connsiteX11" fmla="*/ 488043 w 2618014"/>
              <a:gd name="connsiteY11" fmla="*/ 353060 h 1267460"/>
              <a:gd name="connsiteX12" fmla="*/ 107043 w 2618014"/>
              <a:gd name="connsiteY12" fmla="*/ 26488 h 1267460"/>
              <a:gd name="connsiteX13" fmla="*/ 30843 w 2618014"/>
              <a:gd name="connsiteY13" fmla="*/ 34471 h 1267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618014" h="1267460">
                <a:moveTo>
                  <a:pt x="30843" y="34471"/>
                </a:moveTo>
                <a:cubicBezTo>
                  <a:pt x="0" y="361042"/>
                  <a:pt x="178284" y="867108"/>
                  <a:pt x="379186" y="1038860"/>
                </a:cubicBezTo>
                <a:cubicBezTo>
                  <a:pt x="580088" y="1210612"/>
                  <a:pt x="973184" y="1088572"/>
                  <a:pt x="1236255" y="1064986"/>
                </a:cubicBezTo>
                <a:cubicBezTo>
                  <a:pt x="1504406" y="1026160"/>
                  <a:pt x="1850088" y="863600"/>
                  <a:pt x="1957615" y="897346"/>
                </a:cubicBezTo>
                <a:cubicBezTo>
                  <a:pt x="2065142" y="931092"/>
                  <a:pt x="1803038" y="1111431"/>
                  <a:pt x="1881415" y="1267460"/>
                </a:cubicBezTo>
                <a:cubicBezTo>
                  <a:pt x="1990272" y="1245689"/>
                  <a:pt x="2618014" y="959031"/>
                  <a:pt x="2610757" y="766717"/>
                </a:cubicBezTo>
                <a:cubicBezTo>
                  <a:pt x="2603500" y="574403"/>
                  <a:pt x="1932940" y="153730"/>
                  <a:pt x="1837872" y="113574"/>
                </a:cubicBezTo>
                <a:cubicBezTo>
                  <a:pt x="1758044" y="266458"/>
                  <a:pt x="2112675" y="499533"/>
                  <a:pt x="2030186" y="591820"/>
                </a:cubicBezTo>
                <a:cubicBezTo>
                  <a:pt x="1947697" y="684107"/>
                  <a:pt x="1510454" y="669713"/>
                  <a:pt x="1342935" y="667294"/>
                </a:cubicBezTo>
                <a:cubicBezTo>
                  <a:pt x="1175416" y="664875"/>
                  <a:pt x="1080468" y="682293"/>
                  <a:pt x="1025072" y="577306"/>
                </a:cubicBezTo>
                <a:cubicBezTo>
                  <a:pt x="969676" y="472319"/>
                  <a:pt x="1100062" y="74748"/>
                  <a:pt x="1010557" y="37374"/>
                </a:cubicBezTo>
                <a:cubicBezTo>
                  <a:pt x="921052" y="0"/>
                  <a:pt x="638629" y="354874"/>
                  <a:pt x="488043" y="353060"/>
                </a:cubicBezTo>
                <a:cubicBezTo>
                  <a:pt x="337457" y="351246"/>
                  <a:pt x="222250" y="188867"/>
                  <a:pt x="107043" y="26488"/>
                </a:cubicBezTo>
                <a:lnTo>
                  <a:pt x="30843" y="34471"/>
                </a:ln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 flipV="1">
            <a:off x="1872345" y="4071258"/>
            <a:ext cx="1317171" cy="1064988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5910941" y="2458360"/>
            <a:ext cx="1317171" cy="970640"/>
          </a:xfrm>
          <a:custGeom>
            <a:avLst/>
            <a:gdLst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0" fmla="*/ 72571 w 1663700"/>
              <a:gd name="connsiteY0" fmla="*/ 68943 h 1663700"/>
              <a:gd name="connsiteX1" fmla="*/ 769257 w 1663700"/>
              <a:gd name="connsiteY1" fmla="*/ 406400 h 1663700"/>
              <a:gd name="connsiteX2" fmla="*/ 1596571 w 1663700"/>
              <a:gd name="connsiteY2" fmla="*/ 134257 h 1663700"/>
              <a:gd name="connsiteX3" fmla="*/ 1172028 w 1663700"/>
              <a:gd name="connsiteY3" fmla="*/ 1211943 h 1663700"/>
              <a:gd name="connsiteX4" fmla="*/ 1520371 w 1663700"/>
              <a:gd name="connsiteY4" fmla="*/ 1190171 h 1663700"/>
              <a:gd name="connsiteX5" fmla="*/ 878114 w 1663700"/>
              <a:gd name="connsiteY5" fmla="*/ 1647371 h 1663700"/>
              <a:gd name="connsiteX6" fmla="*/ 214085 w 1663700"/>
              <a:gd name="connsiteY6" fmla="*/ 1288143 h 1663700"/>
              <a:gd name="connsiteX7" fmla="*/ 638628 w 1663700"/>
              <a:gd name="connsiteY7" fmla="*/ 1309914 h 1663700"/>
              <a:gd name="connsiteX8" fmla="*/ 83457 w 1663700"/>
              <a:gd name="connsiteY8" fmla="*/ 493486 h 1663700"/>
              <a:gd name="connsiteX9" fmla="*/ 137885 w 1663700"/>
              <a:gd name="connsiteY9" fmla="*/ 134257 h 1663700"/>
              <a:gd name="connsiteX10" fmla="*/ 72571 w 1663700"/>
              <a:gd name="connsiteY10" fmla="*/ 68943 h 1663700"/>
              <a:gd name="connsiteX0" fmla="*/ 114300 w 1705429"/>
              <a:gd name="connsiteY0" fmla="*/ 68943 h 1663700"/>
              <a:gd name="connsiteX1" fmla="*/ 810986 w 1705429"/>
              <a:gd name="connsiteY1" fmla="*/ 406400 h 1663700"/>
              <a:gd name="connsiteX2" fmla="*/ 1638300 w 1705429"/>
              <a:gd name="connsiteY2" fmla="*/ 134257 h 1663700"/>
              <a:gd name="connsiteX3" fmla="*/ 1213757 w 1705429"/>
              <a:gd name="connsiteY3" fmla="*/ 1211943 h 1663700"/>
              <a:gd name="connsiteX4" fmla="*/ 1562100 w 1705429"/>
              <a:gd name="connsiteY4" fmla="*/ 1190171 h 1663700"/>
              <a:gd name="connsiteX5" fmla="*/ 919843 w 1705429"/>
              <a:gd name="connsiteY5" fmla="*/ 1647371 h 1663700"/>
              <a:gd name="connsiteX6" fmla="*/ 255814 w 1705429"/>
              <a:gd name="connsiteY6" fmla="*/ 1288143 h 1663700"/>
              <a:gd name="connsiteX7" fmla="*/ 680357 w 1705429"/>
              <a:gd name="connsiteY7" fmla="*/ 1309914 h 1663700"/>
              <a:gd name="connsiteX8" fmla="*/ 125186 w 1705429"/>
              <a:gd name="connsiteY8" fmla="*/ 493486 h 1663700"/>
              <a:gd name="connsiteX9" fmla="*/ 114300 w 1705429"/>
              <a:gd name="connsiteY9" fmla="*/ 68943 h 1663700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72771"/>
              <a:gd name="connsiteX1" fmla="*/ 767011 w 1661454"/>
              <a:gd name="connsiteY1" fmla="*/ 415471 h 1672771"/>
              <a:gd name="connsiteX2" fmla="*/ 1594325 w 1661454"/>
              <a:gd name="connsiteY2" fmla="*/ 143328 h 1672771"/>
              <a:gd name="connsiteX3" fmla="*/ 1169782 w 1661454"/>
              <a:gd name="connsiteY3" fmla="*/ 1221014 h 1672771"/>
              <a:gd name="connsiteX4" fmla="*/ 1518125 w 1661454"/>
              <a:gd name="connsiteY4" fmla="*/ 1199242 h 1672771"/>
              <a:gd name="connsiteX5" fmla="*/ 875868 w 1661454"/>
              <a:gd name="connsiteY5" fmla="*/ 1656442 h 1672771"/>
              <a:gd name="connsiteX6" fmla="*/ 211839 w 1661454"/>
              <a:gd name="connsiteY6" fmla="*/ 1297214 h 1672771"/>
              <a:gd name="connsiteX7" fmla="*/ 636382 w 1661454"/>
              <a:gd name="connsiteY7" fmla="*/ 1318985 h 1672771"/>
              <a:gd name="connsiteX8" fmla="*/ 345058 w 1661454"/>
              <a:gd name="connsiteY8" fmla="*/ 883557 h 1672771"/>
              <a:gd name="connsiteX9" fmla="*/ 70325 w 1661454"/>
              <a:gd name="connsiteY9" fmla="*/ 78014 h 1672771"/>
              <a:gd name="connsiteX0" fmla="*/ 70325 w 1661454"/>
              <a:gd name="connsiteY0" fmla="*/ 78014 h 1666818"/>
              <a:gd name="connsiteX1" fmla="*/ 767011 w 1661454"/>
              <a:gd name="connsiteY1" fmla="*/ 415471 h 1666818"/>
              <a:gd name="connsiteX2" fmla="*/ 1594325 w 1661454"/>
              <a:gd name="connsiteY2" fmla="*/ 143328 h 1666818"/>
              <a:gd name="connsiteX3" fmla="*/ 1169782 w 1661454"/>
              <a:gd name="connsiteY3" fmla="*/ 1221014 h 1666818"/>
              <a:gd name="connsiteX4" fmla="*/ 1518125 w 1661454"/>
              <a:gd name="connsiteY4" fmla="*/ 1199242 h 1666818"/>
              <a:gd name="connsiteX5" fmla="*/ 875868 w 1661454"/>
              <a:gd name="connsiteY5" fmla="*/ 1656442 h 1666818"/>
              <a:gd name="connsiteX6" fmla="*/ 287055 w 1661454"/>
              <a:gd name="connsiteY6" fmla="*/ 1261505 h 1666818"/>
              <a:gd name="connsiteX7" fmla="*/ 636382 w 1661454"/>
              <a:gd name="connsiteY7" fmla="*/ 1318985 h 1666818"/>
              <a:gd name="connsiteX8" fmla="*/ 345058 w 1661454"/>
              <a:gd name="connsiteY8" fmla="*/ 883557 h 1666818"/>
              <a:gd name="connsiteX9" fmla="*/ 70325 w 1661454"/>
              <a:gd name="connsiteY9" fmla="*/ 78014 h 1666818"/>
              <a:gd name="connsiteX0" fmla="*/ 70325 w 1661454"/>
              <a:gd name="connsiteY0" fmla="*/ 78014 h 1666819"/>
              <a:gd name="connsiteX1" fmla="*/ 767011 w 1661454"/>
              <a:gd name="connsiteY1" fmla="*/ 415471 h 1666819"/>
              <a:gd name="connsiteX2" fmla="*/ 1594325 w 1661454"/>
              <a:gd name="connsiteY2" fmla="*/ 143328 h 1666819"/>
              <a:gd name="connsiteX3" fmla="*/ 1169782 w 1661454"/>
              <a:gd name="connsiteY3" fmla="*/ 1221014 h 1666819"/>
              <a:gd name="connsiteX4" fmla="*/ 1518125 w 1661454"/>
              <a:gd name="connsiteY4" fmla="*/ 1199242 h 1666819"/>
              <a:gd name="connsiteX5" fmla="*/ 875868 w 1661454"/>
              <a:gd name="connsiteY5" fmla="*/ 1656442 h 1666819"/>
              <a:gd name="connsiteX6" fmla="*/ 287055 w 1661454"/>
              <a:gd name="connsiteY6" fmla="*/ 1261505 h 1666819"/>
              <a:gd name="connsiteX7" fmla="*/ 636382 w 1661454"/>
              <a:gd name="connsiteY7" fmla="*/ 1318985 h 1666819"/>
              <a:gd name="connsiteX8" fmla="*/ 345058 w 1661454"/>
              <a:gd name="connsiteY8" fmla="*/ 883557 h 1666819"/>
              <a:gd name="connsiteX9" fmla="*/ 70325 w 1661454"/>
              <a:gd name="connsiteY9" fmla="*/ 78014 h 1666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61454" h="1666819">
                <a:moveTo>
                  <a:pt x="70325" y="78014"/>
                </a:moveTo>
                <a:cubicBezTo>
                  <a:pt x="140650" y="0"/>
                  <a:pt x="513011" y="404585"/>
                  <a:pt x="767011" y="415471"/>
                </a:cubicBezTo>
                <a:cubicBezTo>
                  <a:pt x="1021011" y="426357"/>
                  <a:pt x="1527197" y="9071"/>
                  <a:pt x="1594325" y="143328"/>
                </a:cubicBezTo>
                <a:cubicBezTo>
                  <a:pt x="1661454" y="277585"/>
                  <a:pt x="1182482" y="1045028"/>
                  <a:pt x="1169782" y="1221014"/>
                </a:cubicBezTo>
                <a:cubicBezTo>
                  <a:pt x="1157082" y="1397000"/>
                  <a:pt x="1495657" y="1096914"/>
                  <a:pt x="1518125" y="1199242"/>
                </a:cubicBezTo>
                <a:cubicBezTo>
                  <a:pt x="1510507" y="1301571"/>
                  <a:pt x="1081046" y="1646065"/>
                  <a:pt x="875868" y="1656442"/>
                </a:cubicBezTo>
                <a:cubicBezTo>
                  <a:pt x="670690" y="1666819"/>
                  <a:pt x="326969" y="1317748"/>
                  <a:pt x="287055" y="1261505"/>
                </a:cubicBezTo>
                <a:cubicBezTo>
                  <a:pt x="318596" y="1181456"/>
                  <a:pt x="626715" y="1381976"/>
                  <a:pt x="636382" y="1318985"/>
                </a:cubicBezTo>
                <a:cubicBezTo>
                  <a:pt x="646049" y="1255994"/>
                  <a:pt x="439401" y="1090386"/>
                  <a:pt x="345058" y="883557"/>
                </a:cubicBezTo>
                <a:cubicBezTo>
                  <a:pt x="250715" y="676728"/>
                  <a:pt x="0" y="156028"/>
                  <a:pt x="70325" y="78014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19483"/>
              </p:ext>
            </p:extLst>
          </p:nvPr>
        </p:nvGraphicFramePr>
        <p:xfrm>
          <a:off x="1105969" y="3589862"/>
          <a:ext cx="2259006" cy="62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18" name="Equation" r:id="rId12" imgW="888840" imgH="241200" progId="Equation.DSMT4">
                  <p:embed/>
                </p:oleObj>
              </mc:Choice>
              <mc:Fallback>
                <p:oleObj name="Equation" r:id="rId12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969" y="3589862"/>
                        <a:ext cx="2259006" cy="6256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8080375" y="239485"/>
            <a:ext cx="927099" cy="518658"/>
            <a:chOff x="8080375" y="381000"/>
            <a:chExt cx="927099" cy="518658"/>
          </a:xfrm>
        </p:grpSpPr>
        <p:sp>
          <p:nvSpPr>
            <p:cNvPr id="18" name="AutoShape 15"/>
            <p:cNvSpPr>
              <a:spLocks noChangeArrowheads="1"/>
            </p:cNvSpPr>
            <p:nvPr/>
          </p:nvSpPr>
          <p:spPr bwMode="auto">
            <a:xfrm>
              <a:off x="8080375" y="381000"/>
              <a:ext cx="927099" cy="51865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19" name="Group 17"/>
            <p:cNvGrpSpPr>
              <a:grpSpLocks/>
            </p:cNvGrpSpPr>
            <p:nvPr/>
          </p:nvGrpSpPr>
          <p:grpSpPr bwMode="auto">
            <a:xfrm>
              <a:off x="8122403" y="384029"/>
              <a:ext cx="837400" cy="514417"/>
              <a:chOff x="895" y="1132"/>
              <a:chExt cx="1501" cy="849"/>
            </a:xfrm>
          </p:grpSpPr>
          <p:sp>
            <p:nvSpPr>
              <p:cNvPr id="21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3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4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5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6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7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8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9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5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6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7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8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9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0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1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2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6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7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8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9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0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2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3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4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5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6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7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8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9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60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61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62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aphicFrame>
          <p:nvGraphicFramePr>
            <p:cNvPr id="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401838"/>
                </p:ext>
              </p:extLst>
            </p:nvPr>
          </p:nvGraphicFramePr>
          <p:xfrm>
            <a:off x="8353701" y="411915"/>
            <a:ext cx="375965" cy="442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19" name="Equation" r:id="rId14" imgW="139680" imgH="152280" progId="Equation.DSMT4">
                    <p:embed/>
                  </p:oleObj>
                </mc:Choice>
                <mc:Fallback>
                  <p:oleObj name="Equation" r:id="rId14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3701" y="411915"/>
                          <a:ext cx="375965" cy="4421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23586"/>
              </p:ext>
            </p:extLst>
          </p:nvPr>
        </p:nvGraphicFramePr>
        <p:xfrm>
          <a:off x="581025" y="1506538"/>
          <a:ext cx="289030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0" name="Equation" r:id="rId16" imgW="1625400" imgH="787320" progId="Equation.DSMT4">
                  <p:embed/>
                </p:oleObj>
              </mc:Choice>
              <mc:Fallback>
                <p:oleObj name="Equation" r:id="rId16" imgW="1625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506538"/>
                        <a:ext cx="2890308" cy="155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959429" y="3091544"/>
            <a:ext cx="4373638" cy="1446550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r>
              <a:rPr lang="en-US" sz="4400" dirty="0">
                <a:latin typeface="Calibri" pitchFamily="34" charset="0"/>
                <a:ea typeface="Tahoma" pitchFamily="34" charset="0"/>
                <a:cs typeface="Calibri" pitchFamily="34" charset="0"/>
              </a:rPr>
              <a:t>Exact Equivalence again ?</a:t>
            </a:r>
            <a:endParaRPr lang="he-IL" sz="4400" dirty="0"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7326539" y="100525"/>
            <a:ext cx="628650" cy="837400"/>
            <a:chOff x="9356725" y="1117888"/>
            <a:chExt cx="628650" cy="837400"/>
          </a:xfrm>
        </p:grpSpPr>
        <p:sp>
          <p:nvSpPr>
            <p:cNvPr id="66" name="AutoShape 15"/>
            <p:cNvSpPr>
              <a:spLocks noChangeArrowheads="1"/>
            </p:cNvSpPr>
            <p:nvPr/>
          </p:nvSpPr>
          <p:spPr bwMode="auto">
            <a:xfrm>
              <a:off x="9356725" y="1120774"/>
              <a:ext cx="628650" cy="822325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67" name="Group 17"/>
            <p:cNvGrpSpPr>
              <a:grpSpLocks/>
            </p:cNvGrpSpPr>
            <p:nvPr/>
          </p:nvGrpSpPr>
          <p:grpSpPr bwMode="auto">
            <a:xfrm rot="16200000">
              <a:off x="9256787" y="1279379"/>
              <a:ext cx="837400" cy="514417"/>
              <a:chOff x="895" y="1132"/>
              <a:chExt cx="1501" cy="849"/>
            </a:xfrm>
          </p:grpSpPr>
          <p:sp>
            <p:nvSpPr>
              <p:cNvPr id="69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0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1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2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3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4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5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6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7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8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9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0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1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2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3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4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5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6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7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8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89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0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1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2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3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4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5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6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7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8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99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0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1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2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3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4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5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6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7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8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09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10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aphicFrame>
          <p:nvGraphicFramePr>
            <p:cNvPr id="6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035960"/>
                </p:ext>
              </p:extLst>
            </p:nvPr>
          </p:nvGraphicFramePr>
          <p:xfrm>
            <a:off x="9469144" y="1274762"/>
            <a:ext cx="455083" cy="435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21" name="Equation" r:id="rId18" imgW="152280" imgH="152280" progId="Equation.DSMT4">
                    <p:embed/>
                  </p:oleObj>
                </mc:Choice>
                <mc:Fallback>
                  <p:oleObj name="Equation" r:id="rId18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9144" y="1274762"/>
                          <a:ext cx="455083" cy="4353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29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6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FD3192D-DF47-4A1C-803E-D216214B98B6}"/>
              </a:ext>
            </a:extLst>
          </p:cNvPr>
          <p:cNvSpPr/>
          <p:nvPr/>
        </p:nvSpPr>
        <p:spPr bwMode="auto">
          <a:xfrm>
            <a:off x="6141493" y="2092657"/>
            <a:ext cx="1742364" cy="577755"/>
          </a:xfrm>
          <a:prstGeom prst="roundRect">
            <a:avLst/>
          </a:prstGeom>
          <a:solidFill>
            <a:srgbClr val="3333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3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Not Really !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3973285" y="1690916"/>
            <a:ext cx="1197429" cy="816428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541443"/>
              </p:ext>
            </p:extLst>
          </p:nvPr>
        </p:nvGraphicFramePr>
        <p:xfrm>
          <a:off x="5415496" y="1589316"/>
          <a:ext cx="2857648" cy="104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1" name="Equation" r:id="rId4" imgW="1180800" imgH="457200" progId="Equation.DSMT4">
                  <p:embed/>
                </p:oleObj>
              </mc:Choice>
              <mc:Fallback>
                <p:oleObj name="Equation" r:id="rId4" imgW="118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5496" y="1589316"/>
                        <a:ext cx="2857648" cy="1045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68813" y="3156857"/>
            <a:ext cx="6562323" cy="286232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vector </a:t>
            </a:r>
            <a:r>
              <a:rPr lang="el-GR" sz="2000" u="sng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α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defined by </a:t>
            </a:r>
            <a:r>
              <a:rPr lang="el-GR" sz="2000" u="sng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α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=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u="sng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x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must be spanned by the columns of 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. Thus, what we got is the following analysis-equivalent formulation</a:t>
            </a:r>
          </a:p>
          <a:p>
            <a:endParaRPr lang="en-US" sz="20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endParaRPr lang="en-US" sz="20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which means that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analysis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  <a:sym typeface="Symbol"/>
              </a:rPr>
              <a:t>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synthesis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in general:</a:t>
            </a:r>
          </a:p>
          <a:p>
            <a:pPr marL="1257300" lvl="2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synthesis gets “sparser” solutions, &amp; </a:t>
            </a:r>
          </a:p>
          <a:p>
            <a:pPr marL="1257300" lvl="2" indent="-342900" algn="l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synthesis gets a lower energy value</a:t>
            </a:r>
            <a:endParaRPr lang="he-IL" sz="20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Content Placeholder 6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97792865"/>
              </p:ext>
            </p:extLst>
          </p:nvPr>
        </p:nvGraphicFramePr>
        <p:xfrm>
          <a:off x="2684804" y="4190991"/>
          <a:ext cx="59467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2" name="Equation" r:id="rId6" imgW="2590560" imgH="330120" progId="Equation.DSMT4">
                  <p:embed/>
                </p:oleObj>
              </mc:Choice>
              <mc:Fallback>
                <p:oleObj name="Equation" r:id="rId6" imgW="25905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804" y="4190991"/>
                        <a:ext cx="5946775" cy="757237"/>
                      </a:xfrm>
                      <a:prstGeom prst="rect">
                        <a:avLst/>
                      </a:prstGeom>
                      <a:solidFill>
                        <a:srgbClr val="3333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0013"/>
              </p:ext>
            </p:extLst>
          </p:nvPr>
        </p:nvGraphicFramePr>
        <p:xfrm>
          <a:off x="589491" y="1294871"/>
          <a:ext cx="3187022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3" name="Equation" r:id="rId8" imgW="1625400" imgH="787320" progId="Equation.DSMT4">
                  <p:embed/>
                </p:oleObj>
              </mc:Choice>
              <mc:Fallback>
                <p:oleObj name="Equation" r:id="rId8" imgW="1625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91" y="1294871"/>
                        <a:ext cx="3187022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7BD64C62-D206-4571-8AA4-73D8A6A53541}"/>
              </a:ext>
            </a:extLst>
          </p:cNvPr>
          <p:cNvGrpSpPr/>
          <p:nvPr/>
        </p:nvGrpSpPr>
        <p:grpSpPr>
          <a:xfrm>
            <a:off x="139327" y="3465586"/>
            <a:ext cx="2115970" cy="1531448"/>
            <a:chOff x="91268" y="3314458"/>
            <a:chExt cx="2946554" cy="1926979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C450E094-6C04-4A1D-9D75-55CE6EBDBA79}"/>
                </a:ext>
              </a:extLst>
            </p:cNvPr>
            <p:cNvGrpSpPr/>
            <p:nvPr/>
          </p:nvGrpSpPr>
          <p:grpSpPr>
            <a:xfrm>
              <a:off x="91268" y="3314458"/>
              <a:ext cx="1334046" cy="1822450"/>
              <a:chOff x="5904954" y="2276225"/>
              <a:chExt cx="1334046" cy="1822450"/>
            </a:xfrm>
          </p:grpSpPr>
          <p:sp>
            <p:nvSpPr>
              <p:cNvPr id="18" name="AutoShape 138">
                <a:extLst>
                  <a:ext uri="{FF2B5EF4-FFF2-40B4-BE49-F238E27FC236}">
                    <a16:creationId xmlns:a16="http://schemas.microsoft.com/office/drawing/2014/main" id="{6125547B-D928-4E41-8B38-F49E4C73FD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04954" y="2288540"/>
                <a:ext cx="1334046" cy="1805278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9" name="Group 140">
                <a:extLst>
                  <a:ext uri="{FF2B5EF4-FFF2-40B4-BE49-F238E27FC236}">
                    <a16:creationId xmlns:a16="http://schemas.microsoft.com/office/drawing/2014/main" id="{B15FB6EE-19F0-4687-8F8E-CCF7925FA2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5659693" y="2623887"/>
                <a:ext cx="1822450" cy="1127125"/>
                <a:chOff x="895" y="1132"/>
                <a:chExt cx="1501" cy="849"/>
              </a:xfrm>
            </p:grpSpPr>
            <p:sp>
              <p:nvSpPr>
                <p:cNvPr id="20" name="Rectangle 141">
                  <a:extLst>
                    <a:ext uri="{FF2B5EF4-FFF2-40B4-BE49-F238E27FC236}">
                      <a16:creationId xmlns:a16="http://schemas.microsoft.com/office/drawing/2014/main" id="{1C9F003B-FE0E-461F-B699-B603E583A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" name="Rectangle 142">
                  <a:extLst>
                    <a:ext uri="{FF2B5EF4-FFF2-40B4-BE49-F238E27FC236}">
                      <a16:creationId xmlns:a16="http://schemas.microsoft.com/office/drawing/2014/main" id="{72B95066-4F51-40C0-A9D2-B77F6295A9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" name="Rectangle 143">
                  <a:extLst>
                    <a:ext uri="{FF2B5EF4-FFF2-40B4-BE49-F238E27FC236}">
                      <a16:creationId xmlns:a16="http://schemas.microsoft.com/office/drawing/2014/main" id="{5338E796-5DC3-4B51-99D4-AFB02FB052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3" name="Rectangle 144">
                  <a:extLst>
                    <a:ext uri="{FF2B5EF4-FFF2-40B4-BE49-F238E27FC236}">
                      <a16:creationId xmlns:a16="http://schemas.microsoft.com/office/drawing/2014/main" id="{829AF727-A6A4-4815-BD7B-8AE1D91D97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4" name="Rectangle 145">
                  <a:extLst>
                    <a:ext uri="{FF2B5EF4-FFF2-40B4-BE49-F238E27FC236}">
                      <a16:creationId xmlns:a16="http://schemas.microsoft.com/office/drawing/2014/main" id="{41AEA182-E81C-4FD1-BB9A-06EC6E6E2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5" name="Rectangle 146">
                  <a:extLst>
                    <a:ext uri="{FF2B5EF4-FFF2-40B4-BE49-F238E27FC236}">
                      <a16:creationId xmlns:a16="http://schemas.microsoft.com/office/drawing/2014/main" id="{2206963A-6058-4D78-9425-7A56A16B7B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6" name="Rectangle 147">
                  <a:extLst>
                    <a:ext uri="{FF2B5EF4-FFF2-40B4-BE49-F238E27FC236}">
                      <a16:creationId xmlns:a16="http://schemas.microsoft.com/office/drawing/2014/main" id="{1044D42B-7CC0-4207-BFC8-513BA88E2F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7" name="Rectangle 148">
                  <a:extLst>
                    <a:ext uri="{FF2B5EF4-FFF2-40B4-BE49-F238E27FC236}">
                      <a16:creationId xmlns:a16="http://schemas.microsoft.com/office/drawing/2014/main" id="{D17A23DE-2F2A-44D3-99F5-F4248520B1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8" name="Rectangle 149">
                  <a:extLst>
                    <a:ext uri="{FF2B5EF4-FFF2-40B4-BE49-F238E27FC236}">
                      <a16:creationId xmlns:a16="http://schemas.microsoft.com/office/drawing/2014/main" id="{33F3A539-1F1F-4D8D-A1A4-39293DE9FD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9" name="Rectangle 150">
                  <a:extLst>
                    <a:ext uri="{FF2B5EF4-FFF2-40B4-BE49-F238E27FC236}">
                      <a16:creationId xmlns:a16="http://schemas.microsoft.com/office/drawing/2014/main" id="{E97D0F8A-A759-4277-AF18-C290311D35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0" name="Rectangle 151">
                  <a:extLst>
                    <a:ext uri="{FF2B5EF4-FFF2-40B4-BE49-F238E27FC236}">
                      <a16:creationId xmlns:a16="http://schemas.microsoft.com/office/drawing/2014/main" id="{4502703D-16D6-42A2-94F4-A5F16CFFFF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1" name="Rectangle 152">
                  <a:extLst>
                    <a:ext uri="{FF2B5EF4-FFF2-40B4-BE49-F238E27FC236}">
                      <a16:creationId xmlns:a16="http://schemas.microsoft.com/office/drawing/2014/main" id="{5066C336-D11F-4183-BD90-2673F8D8A5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2" name="Rectangle 153">
                  <a:extLst>
                    <a:ext uri="{FF2B5EF4-FFF2-40B4-BE49-F238E27FC236}">
                      <a16:creationId xmlns:a16="http://schemas.microsoft.com/office/drawing/2014/main" id="{E0DA2BBB-56D8-4DFA-8EDD-385F43839D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3" name="Rectangle 154">
                  <a:extLst>
                    <a:ext uri="{FF2B5EF4-FFF2-40B4-BE49-F238E27FC236}">
                      <a16:creationId xmlns:a16="http://schemas.microsoft.com/office/drawing/2014/main" id="{59E113B0-8911-4902-99B5-22A87F24E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4" name="Rectangle 155">
                  <a:extLst>
                    <a:ext uri="{FF2B5EF4-FFF2-40B4-BE49-F238E27FC236}">
                      <a16:creationId xmlns:a16="http://schemas.microsoft.com/office/drawing/2014/main" id="{10F75088-F70C-4032-930A-F0C3822C4F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5" name="Rectangle 156">
                  <a:extLst>
                    <a:ext uri="{FF2B5EF4-FFF2-40B4-BE49-F238E27FC236}">
                      <a16:creationId xmlns:a16="http://schemas.microsoft.com/office/drawing/2014/main" id="{19399DE0-3A04-43F0-828A-3CAFCC182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" name="Rectangle 157">
                  <a:extLst>
                    <a:ext uri="{FF2B5EF4-FFF2-40B4-BE49-F238E27FC236}">
                      <a16:creationId xmlns:a16="http://schemas.microsoft.com/office/drawing/2014/main" id="{C248B171-D7B2-466C-8B53-D17DF67D51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7" name="Rectangle 158">
                  <a:extLst>
                    <a:ext uri="{FF2B5EF4-FFF2-40B4-BE49-F238E27FC236}">
                      <a16:creationId xmlns:a16="http://schemas.microsoft.com/office/drawing/2014/main" id="{62F1D90F-4F98-4CB5-BAE8-5CC4CD5C37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8" name="Rectangle 159">
                  <a:extLst>
                    <a:ext uri="{FF2B5EF4-FFF2-40B4-BE49-F238E27FC236}">
                      <a16:creationId xmlns:a16="http://schemas.microsoft.com/office/drawing/2014/main" id="{559D9FEF-D48E-428D-9C2B-21168341FF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9" name="Rectangle 160">
                  <a:extLst>
                    <a:ext uri="{FF2B5EF4-FFF2-40B4-BE49-F238E27FC236}">
                      <a16:creationId xmlns:a16="http://schemas.microsoft.com/office/drawing/2014/main" id="{97BC53BB-6753-4719-9EB4-5D975DABC2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0" name="Rectangle 161">
                  <a:extLst>
                    <a:ext uri="{FF2B5EF4-FFF2-40B4-BE49-F238E27FC236}">
                      <a16:creationId xmlns:a16="http://schemas.microsoft.com/office/drawing/2014/main" id="{31453BFB-6FA2-41E2-9E15-20D2DC0F16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1" name="Rectangle 162">
                  <a:extLst>
                    <a:ext uri="{FF2B5EF4-FFF2-40B4-BE49-F238E27FC236}">
                      <a16:creationId xmlns:a16="http://schemas.microsoft.com/office/drawing/2014/main" id="{2B646C81-5EF6-46BE-832E-E18839F0A3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2" name="Rectangle 163">
                  <a:extLst>
                    <a:ext uri="{FF2B5EF4-FFF2-40B4-BE49-F238E27FC236}">
                      <a16:creationId xmlns:a16="http://schemas.microsoft.com/office/drawing/2014/main" id="{49287C2C-D9C8-45E1-BE00-330E232E85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3" name="Rectangle 164">
                  <a:extLst>
                    <a:ext uri="{FF2B5EF4-FFF2-40B4-BE49-F238E27FC236}">
                      <a16:creationId xmlns:a16="http://schemas.microsoft.com/office/drawing/2014/main" id="{166C548B-E0C2-4D9E-9F8E-FCECDD8952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4" name="Rectangle 165">
                  <a:extLst>
                    <a:ext uri="{FF2B5EF4-FFF2-40B4-BE49-F238E27FC236}">
                      <a16:creationId xmlns:a16="http://schemas.microsoft.com/office/drawing/2014/main" id="{9ACE7E2A-2151-4416-BD1A-61F1785CC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5" name="Rectangle 166">
                  <a:extLst>
                    <a:ext uri="{FF2B5EF4-FFF2-40B4-BE49-F238E27FC236}">
                      <a16:creationId xmlns:a16="http://schemas.microsoft.com/office/drawing/2014/main" id="{2D08705A-DBAC-4250-A468-8F2AC28276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6" name="Rectangle 167">
                  <a:extLst>
                    <a:ext uri="{FF2B5EF4-FFF2-40B4-BE49-F238E27FC236}">
                      <a16:creationId xmlns:a16="http://schemas.microsoft.com/office/drawing/2014/main" id="{FE3BB356-BDAE-47C4-8108-CDB838E4EA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7" name="Line 168">
                  <a:extLst>
                    <a:ext uri="{FF2B5EF4-FFF2-40B4-BE49-F238E27FC236}">
                      <a16:creationId xmlns:a16="http://schemas.microsoft.com/office/drawing/2014/main" id="{CD0A0937-4D04-43BE-9D50-E8E3F5B003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169">
                  <a:extLst>
                    <a:ext uri="{FF2B5EF4-FFF2-40B4-BE49-F238E27FC236}">
                      <a16:creationId xmlns:a16="http://schemas.microsoft.com/office/drawing/2014/main" id="{A850D0C2-DAD1-40A8-90FE-8B5184D33F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170">
                  <a:extLst>
                    <a:ext uri="{FF2B5EF4-FFF2-40B4-BE49-F238E27FC236}">
                      <a16:creationId xmlns:a16="http://schemas.microsoft.com/office/drawing/2014/main" id="{83E9BA17-8335-4742-BECF-0CD513553A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71">
                  <a:extLst>
                    <a:ext uri="{FF2B5EF4-FFF2-40B4-BE49-F238E27FC236}">
                      <a16:creationId xmlns:a16="http://schemas.microsoft.com/office/drawing/2014/main" id="{D66EC248-3F4C-4A6A-A7BC-A40E21AFFA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72">
                  <a:extLst>
                    <a:ext uri="{FF2B5EF4-FFF2-40B4-BE49-F238E27FC236}">
                      <a16:creationId xmlns:a16="http://schemas.microsoft.com/office/drawing/2014/main" id="{C8D6E125-6C88-45D8-BC62-C2B473CEF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73">
                  <a:extLst>
                    <a:ext uri="{FF2B5EF4-FFF2-40B4-BE49-F238E27FC236}">
                      <a16:creationId xmlns:a16="http://schemas.microsoft.com/office/drawing/2014/main" id="{DC6DAB05-F112-43C3-A8B0-5FBACEE79A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74">
                  <a:extLst>
                    <a:ext uri="{FF2B5EF4-FFF2-40B4-BE49-F238E27FC236}">
                      <a16:creationId xmlns:a16="http://schemas.microsoft.com/office/drawing/2014/main" id="{9F78693D-194B-4985-A953-F1BCCE7B89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5">
                  <a:extLst>
                    <a:ext uri="{FF2B5EF4-FFF2-40B4-BE49-F238E27FC236}">
                      <a16:creationId xmlns:a16="http://schemas.microsoft.com/office/drawing/2014/main" id="{C878B437-2EBD-4BC1-8F57-CA8CEABA61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176">
                  <a:extLst>
                    <a:ext uri="{FF2B5EF4-FFF2-40B4-BE49-F238E27FC236}">
                      <a16:creationId xmlns:a16="http://schemas.microsoft.com/office/drawing/2014/main" id="{A6375B6B-EB08-4C2B-981E-FB53AA3884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177">
                  <a:extLst>
                    <a:ext uri="{FF2B5EF4-FFF2-40B4-BE49-F238E27FC236}">
                      <a16:creationId xmlns:a16="http://schemas.microsoft.com/office/drawing/2014/main" id="{B4778B35-4C04-47AE-887E-8FCCDFE88C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178">
                  <a:extLst>
                    <a:ext uri="{FF2B5EF4-FFF2-40B4-BE49-F238E27FC236}">
                      <a16:creationId xmlns:a16="http://schemas.microsoft.com/office/drawing/2014/main" id="{2C1CD0A1-BA8F-4FFE-8CA7-BA9F42685D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179">
                  <a:extLst>
                    <a:ext uri="{FF2B5EF4-FFF2-40B4-BE49-F238E27FC236}">
                      <a16:creationId xmlns:a16="http://schemas.microsoft.com/office/drawing/2014/main" id="{DBDB85D9-C7A6-49E7-876A-27C2B3FE2F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180">
                  <a:extLst>
                    <a:ext uri="{FF2B5EF4-FFF2-40B4-BE49-F238E27FC236}">
                      <a16:creationId xmlns:a16="http://schemas.microsoft.com/office/drawing/2014/main" id="{7839A9A7-C983-4F60-925F-861C2E11B5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81">
                  <a:extLst>
                    <a:ext uri="{FF2B5EF4-FFF2-40B4-BE49-F238E27FC236}">
                      <a16:creationId xmlns:a16="http://schemas.microsoft.com/office/drawing/2014/main" id="{C26258CA-90C2-4B94-8B20-258B5D5644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182">
                  <a:extLst>
                    <a:ext uri="{FF2B5EF4-FFF2-40B4-BE49-F238E27FC236}">
                      <a16:creationId xmlns:a16="http://schemas.microsoft.com/office/drawing/2014/main" id="{4AE8AB50-1C94-4C59-B6AD-10DDE0394A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3" name="AutoShape 185">
              <a:extLst>
                <a:ext uri="{FF2B5EF4-FFF2-40B4-BE49-F238E27FC236}">
                  <a16:creationId xmlns:a16="http://schemas.microsoft.com/office/drawing/2014/main" id="{90A17698-625F-4F82-AD7F-E793375DC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1344" y="3314458"/>
              <a:ext cx="209550" cy="1893888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64" name="Rectangle 187">
              <a:extLst>
                <a:ext uri="{FF2B5EF4-FFF2-40B4-BE49-F238E27FC236}">
                  <a16:creationId xmlns:a16="http://schemas.microsoft.com/office/drawing/2014/main" id="{ACD0AEB3-5885-45F7-AA15-56FCB2466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1987" y="3339612"/>
              <a:ext cx="67044" cy="112916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65" name="Group 188">
              <a:extLst>
                <a:ext uri="{FF2B5EF4-FFF2-40B4-BE49-F238E27FC236}">
                  <a16:creationId xmlns:a16="http://schemas.microsoft.com/office/drawing/2014/main" id="{7627C80C-C3C2-41F6-AC10-88C838792F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3206" y="3413830"/>
              <a:ext cx="63387" cy="980732"/>
              <a:chOff x="3572" y="2543"/>
              <a:chExt cx="1496" cy="740"/>
            </a:xfrm>
            <a:solidFill>
              <a:schemeClr val="bg1">
                <a:lumMod val="65000"/>
              </a:schemeClr>
            </a:solidFill>
          </p:grpSpPr>
          <p:sp>
            <p:nvSpPr>
              <p:cNvPr id="66" name="Line 189">
                <a:extLst>
                  <a:ext uri="{FF2B5EF4-FFF2-40B4-BE49-F238E27FC236}">
                    <a16:creationId xmlns:a16="http://schemas.microsoft.com/office/drawing/2014/main" id="{DA58E6BA-A848-492F-9546-DF8A8A6699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90">
                <a:extLst>
                  <a:ext uri="{FF2B5EF4-FFF2-40B4-BE49-F238E27FC236}">
                    <a16:creationId xmlns:a16="http://schemas.microsoft.com/office/drawing/2014/main" id="{3081C07E-B01E-459F-A99F-3AAB11A88A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91">
                <a:extLst>
                  <a:ext uri="{FF2B5EF4-FFF2-40B4-BE49-F238E27FC236}">
                    <a16:creationId xmlns:a16="http://schemas.microsoft.com/office/drawing/2014/main" id="{F82C616A-8234-460D-AA06-77A609C5F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92">
                <a:extLst>
                  <a:ext uri="{FF2B5EF4-FFF2-40B4-BE49-F238E27FC236}">
                    <a16:creationId xmlns:a16="http://schemas.microsoft.com/office/drawing/2014/main" id="{2A9CEF09-F1DA-4125-A43D-901783E948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93">
                <a:extLst>
                  <a:ext uri="{FF2B5EF4-FFF2-40B4-BE49-F238E27FC236}">
                    <a16:creationId xmlns:a16="http://schemas.microsoft.com/office/drawing/2014/main" id="{70C9900A-C679-4604-BB72-E6E0C3780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94">
                <a:extLst>
                  <a:ext uri="{FF2B5EF4-FFF2-40B4-BE49-F238E27FC236}">
                    <a16:creationId xmlns:a16="http://schemas.microsoft.com/office/drawing/2014/main" id="{52611B07-D281-4FEC-BB13-858F5EFF63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95">
                <a:extLst>
                  <a:ext uri="{FF2B5EF4-FFF2-40B4-BE49-F238E27FC236}">
                    <a16:creationId xmlns:a16="http://schemas.microsoft.com/office/drawing/2014/main" id="{D8350934-07F9-4AE1-A82F-559EB9EF7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96">
                <a:extLst>
                  <a:ext uri="{FF2B5EF4-FFF2-40B4-BE49-F238E27FC236}">
                    <a16:creationId xmlns:a16="http://schemas.microsoft.com/office/drawing/2014/main" id="{6211CB09-73AD-449C-A8D8-3503238D3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97">
                <a:extLst>
                  <a:ext uri="{FF2B5EF4-FFF2-40B4-BE49-F238E27FC236}">
                    <a16:creationId xmlns:a16="http://schemas.microsoft.com/office/drawing/2014/main" id="{508AD28D-3C97-4DC2-A8F7-74CD0AF5A4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98">
                <a:extLst>
                  <a:ext uri="{FF2B5EF4-FFF2-40B4-BE49-F238E27FC236}">
                    <a16:creationId xmlns:a16="http://schemas.microsoft.com/office/drawing/2014/main" id="{3C1E7A5D-AEBD-4A37-8634-F95ECFCE47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199">
                <a:extLst>
                  <a:ext uri="{FF2B5EF4-FFF2-40B4-BE49-F238E27FC236}">
                    <a16:creationId xmlns:a16="http://schemas.microsoft.com/office/drawing/2014/main" id="{CBE56C76-213F-4E2C-8AD6-CD1521C27F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200">
                <a:extLst>
                  <a:ext uri="{FF2B5EF4-FFF2-40B4-BE49-F238E27FC236}">
                    <a16:creationId xmlns:a16="http://schemas.microsoft.com/office/drawing/2014/main" id="{A277E553-7F00-46FF-AA0F-FF77185AB9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01">
                <a:extLst>
                  <a:ext uri="{FF2B5EF4-FFF2-40B4-BE49-F238E27FC236}">
                    <a16:creationId xmlns:a16="http://schemas.microsoft.com/office/drawing/2014/main" id="{C66188F3-724B-4336-90FA-2914841EE9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02">
                <a:extLst>
                  <a:ext uri="{FF2B5EF4-FFF2-40B4-BE49-F238E27FC236}">
                    <a16:creationId xmlns:a16="http://schemas.microsoft.com/office/drawing/2014/main" id="{05D5C3CC-E068-4EED-80CF-107830DE2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203">
                <a:extLst>
                  <a:ext uri="{FF2B5EF4-FFF2-40B4-BE49-F238E27FC236}">
                    <a16:creationId xmlns:a16="http://schemas.microsoft.com/office/drawing/2014/main" id="{28F98BEE-C1B6-46C7-B5AB-E5E47B330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" name="Rectangle 204">
              <a:extLst>
                <a:ext uri="{FF2B5EF4-FFF2-40B4-BE49-F238E27FC236}">
                  <a16:creationId xmlns:a16="http://schemas.microsoft.com/office/drawing/2014/main" id="{6F083069-1F91-4D58-BCE4-3A3FA4ED5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3206" y="4467454"/>
              <a:ext cx="67044" cy="77398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82" name="Group 205">
              <a:extLst>
                <a:ext uri="{FF2B5EF4-FFF2-40B4-BE49-F238E27FC236}">
                  <a16:creationId xmlns:a16="http://schemas.microsoft.com/office/drawing/2014/main" id="{D9C21ABC-8A4C-4706-908C-C3A1484DCB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6863" y="4541671"/>
              <a:ext cx="56073" cy="629524"/>
              <a:chOff x="2353" y="2448"/>
              <a:chExt cx="79" cy="475"/>
            </a:xfrm>
            <a:solidFill>
              <a:schemeClr val="bg1">
                <a:lumMod val="65000"/>
              </a:schemeClr>
            </a:solidFill>
          </p:grpSpPr>
          <p:sp>
            <p:nvSpPr>
              <p:cNvPr id="83" name="Line 206">
                <a:extLst>
                  <a:ext uri="{FF2B5EF4-FFF2-40B4-BE49-F238E27FC236}">
                    <a16:creationId xmlns:a16="http://schemas.microsoft.com/office/drawing/2014/main" id="{B7CEBDA5-9BB6-40FC-9ADF-3FBA238BC4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44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207">
                <a:extLst>
                  <a:ext uri="{FF2B5EF4-FFF2-40B4-BE49-F238E27FC236}">
                    <a16:creationId xmlns:a16="http://schemas.microsoft.com/office/drawing/2014/main" id="{BCD06504-B176-48EC-8DA8-D71B9087FD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50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208">
                <a:extLst>
                  <a:ext uri="{FF2B5EF4-FFF2-40B4-BE49-F238E27FC236}">
                    <a16:creationId xmlns:a16="http://schemas.microsoft.com/office/drawing/2014/main" id="{19B6E998-9C51-4D81-9A70-2AD99FCB11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55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209">
                <a:extLst>
                  <a:ext uri="{FF2B5EF4-FFF2-40B4-BE49-F238E27FC236}">
                    <a16:creationId xmlns:a16="http://schemas.microsoft.com/office/drawing/2014/main" id="{5AF27006-FD65-4D1A-8918-EFECC6193E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606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10">
                <a:extLst>
                  <a:ext uri="{FF2B5EF4-FFF2-40B4-BE49-F238E27FC236}">
                    <a16:creationId xmlns:a16="http://schemas.microsoft.com/office/drawing/2014/main" id="{33FAF1A7-B1C6-40A0-8E12-68D9E7DE9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659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211">
                <a:extLst>
                  <a:ext uri="{FF2B5EF4-FFF2-40B4-BE49-F238E27FC236}">
                    <a16:creationId xmlns:a16="http://schemas.microsoft.com/office/drawing/2014/main" id="{70AA7DE7-6C6A-4E69-9D69-5EA8EE165C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712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212">
                <a:extLst>
                  <a:ext uri="{FF2B5EF4-FFF2-40B4-BE49-F238E27FC236}">
                    <a16:creationId xmlns:a16="http://schemas.microsoft.com/office/drawing/2014/main" id="{FCEE2F13-6856-48AC-B8B1-9B8F46BD9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765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213">
                <a:extLst>
                  <a:ext uri="{FF2B5EF4-FFF2-40B4-BE49-F238E27FC236}">
                    <a16:creationId xmlns:a16="http://schemas.microsoft.com/office/drawing/2014/main" id="{47F63F91-C725-4E4F-BC5E-F2648E25B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81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214">
                <a:extLst>
                  <a:ext uri="{FF2B5EF4-FFF2-40B4-BE49-F238E27FC236}">
                    <a16:creationId xmlns:a16="http://schemas.microsoft.com/office/drawing/2014/main" id="{0903EA1A-AC29-4E45-8CB0-794E939E6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87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215">
                <a:extLst>
                  <a:ext uri="{FF2B5EF4-FFF2-40B4-BE49-F238E27FC236}">
                    <a16:creationId xmlns:a16="http://schemas.microsoft.com/office/drawing/2014/main" id="{ED03ABA9-E08E-4A1B-9540-14CA4728D9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3" y="292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3" name="Rectangle 216">
              <a:extLst>
                <a:ext uri="{FF2B5EF4-FFF2-40B4-BE49-F238E27FC236}">
                  <a16:creationId xmlns:a16="http://schemas.microsoft.com/office/drawing/2014/main" id="{E3D17966-A741-4688-9E35-096268E433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301" y="3420456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4" name="Rectangle 217">
              <a:extLst>
                <a:ext uri="{FF2B5EF4-FFF2-40B4-BE49-F238E27FC236}">
                  <a16:creationId xmlns:a16="http://schemas.microsoft.com/office/drawing/2014/main" id="{9E590697-6745-4CFC-BBD0-B45348B924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301" y="4190463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5" name="Rectangle 218">
              <a:extLst>
                <a:ext uri="{FF2B5EF4-FFF2-40B4-BE49-F238E27FC236}">
                  <a16:creationId xmlns:a16="http://schemas.microsoft.com/office/drawing/2014/main" id="{75034352-6CA3-4D69-AE68-ADEE95799B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0926" y="4617214"/>
              <a:ext cx="52861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96" name="Object 219">
              <a:extLst>
                <a:ext uri="{FF2B5EF4-FFF2-40B4-BE49-F238E27FC236}">
                  <a16:creationId xmlns:a16="http://schemas.microsoft.com/office/drawing/2014/main" id="{2C394D97-AA4E-4EC8-BEF7-7D17044D2D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087273"/>
                </p:ext>
              </p:extLst>
            </p:nvPr>
          </p:nvGraphicFramePr>
          <p:xfrm>
            <a:off x="2696273" y="3543878"/>
            <a:ext cx="341549" cy="5808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84" name="Equation" r:id="rId10" imgW="139680" imgH="215640" progId="Equation.DSMT4">
                    <p:embed/>
                  </p:oleObj>
                </mc:Choice>
                <mc:Fallback>
                  <p:oleObj name="Equation" r:id="rId10" imgW="139680" imgH="215640" progId="Equation.DSMT4">
                    <p:embed/>
                    <p:pic>
                      <p:nvPicPr>
                        <p:cNvPr id="1029" name="Object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273" y="3543878"/>
                          <a:ext cx="341549" cy="5808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AutoShape 221">
              <a:extLst>
                <a:ext uri="{FF2B5EF4-FFF2-40B4-BE49-F238E27FC236}">
                  <a16:creationId xmlns:a16="http://schemas.microsoft.com/office/drawing/2014/main" id="{8CD7BF92-C32E-4969-BF69-4351C684D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0015" y="3314458"/>
              <a:ext cx="209550" cy="111760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8" name="Rectangle 222">
              <a:extLst>
                <a:ext uri="{FF2B5EF4-FFF2-40B4-BE49-F238E27FC236}">
                  <a16:creationId xmlns:a16="http://schemas.microsoft.com/office/drawing/2014/main" id="{8EBCFBCB-CE31-4F91-AC26-0A68277F5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628" y="3316116"/>
              <a:ext cx="66675" cy="11303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99" name="Group 223">
              <a:extLst>
                <a:ext uri="{FF2B5EF4-FFF2-40B4-BE49-F238E27FC236}">
                  <a16:creationId xmlns:a16="http://schemas.microsoft.com/office/drawing/2014/main" id="{53EDA73E-21B5-4F04-893F-199CDB0D51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50978" y="3390729"/>
              <a:ext cx="58738" cy="981075"/>
              <a:chOff x="3572" y="2543"/>
              <a:chExt cx="1496" cy="740"/>
            </a:xfrm>
          </p:grpSpPr>
          <p:sp>
            <p:nvSpPr>
              <p:cNvPr id="100" name="Line 224">
                <a:extLst>
                  <a:ext uri="{FF2B5EF4-FFF2-40B4-BE49-F238E27FC236}">
                    <a16:creationId xmlns:a16="http://schemas.microsoft.com/office/drawing/2014/main" id="{79A7648B-BCBC-425C-ABEF-86C00B399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225">
                <a:extLst>
                  <a:ext uri="{FF2B5EF4-FFF2-40B4-BE49-F238E27FC236}">
                    <a16:creationId xmlns:a16="http://schemas.microsoft.com/office/drawing/2014/main" id="{AE61C2AC-81C6-4858-A531-21CE41326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226">
                <a:extLst>
                  <a:ext uri="{FF2B5EF4-FFF2-40B4-BE49-F238E27FC236}">
                    <a16:creationId xmlns:a16="http://schemas.microsoft.com/office/drawing/2014/main" id="{9660FE23-9100-4859-BED0-4EB8772EB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27">
                <a:extLst>
                  <a:ext uri="{FF2B5EF4-FFF2-40B4-BE49-F238E27FC236}">
                    <a16:creationId xmlns:a16="http://schemas.microsoft.com/office/drawing/2014/main" id="{31C3D754-08AB-40FA-8911-F3CECEE3D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228">
                <a:extLst>
                  <a:ext uri="{FF2B5EF4-FFF2-40B4-BE49-F238E27FC236}">
                    <a16:creationId xmlns:a16="http://schemas.microsoft.com/office/drawing/2014/main" id="{77BD9117-8302-49F7-9D96-6CBD0D178F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229">
                <a:extLst>
                  <a:ext uri="{FF2B5EF4-FFF2-40B4-BE49-F238E27FC236}">
                    <a16:creationId xmlns:a16="http://schemas.microsoft.com/office/drawing/2014/main" id="{19A2078E-655A-4B3C-A599-13B1A93987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230">
                <a:extLst>
                  <a:ext uri="{FF2B5EF4-FFF2-40B4-BE49-F238E27FC236}">
                    <a16:creationId xmlns:a16="http://schemas.microsoft.com/office/drawing/2014/main" id="{7FFAF664-27C2-4F4E-8199-7A6B6BC3BD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31">
                <a:extLst>
                  <a:ext uri="{FF2B5EF4-FFF2-40B4-BE49-F238E27FC236}">
                    <a16:creationId xmlns:a16="http://schemas.microsoft.com/office/drawing/2014/main" id="{301DE4BF-74B6-40D1-A36C-43A25A7CF6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32">
                <a:extLst>
                  <a:ext uri="{FF2B5EF4-FFF2-40B4-BE49-F238E27FC236}">
                    <a16:creationId xmlns:a16="http://schemas.microsoft.com/office/drawing/2014/main" id="{865C1709-16F6-4DCB-808C-E849D0E3B5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33">
                <a:extLst>
                  <a:ext uri="{FF2B5EF4-FFF2-40B4-BE49-F238E27FC236}">
                    <a16:creationId xmlns:a16="http://schemas.microsoft.com/office/drawing/2014/main" id="{C426613D-0D1A-401B-AED6-D6A3383F74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234">
                <a:extLst>
                  <a:ext uri="{FF2B5EF4-FFF2-40B4-BE49-F238E27FC236}">
                    <a16:creationId xmlns:a16="http://schemas.microsoft.com/office/drawing/2014/main" id="{178AD62D-964E-411E-B0B0-74220AA87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235">
                <a:extLst>
                  <a:ext uri="{FF2B5EF4-FFF2-40B4-BE49-F238E27FC236}">
                    <a16:creationId xmlns:a16="http://schemas.microsoft.com/office/drawing/2014/main" id="{571302FB-0EB2-4C91-88D3-D35D63829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236">
                <a:extLst>
                  <a:ext uri="{FF2B5EF4-FFF2-40B4-BE49-F238E27FC236}">
                    <a16:creationId xmlns:a16="http://schemas.microsoft.com/office/drawing/2014/main" id="{5F907509-B60E-4BFA-84CD-B2A8F46D19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237">
                <a:extLst>
                  <a:ext uri="{FF2B5EF4-FFF2-40B4-BE49-F238E27FC236}">
                    <a16:creationId xmlns:a16="http://schemas.microsoft.com/office/drawing/2014/main" id="{74560058-E4FA-4288-8BC3-8A7EC996DD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238">
                <a:extLst>
                  <a:ext uri="{FF2B5EF4-FFF2-40B4-BE49-F238E27FC236}">
                    <a16:creationId xmlns:a16="http://schemas.microsoft.com/office/drawing/2014/main" id="{1D32CEA0-EE82-4B1E-B908-2D16B8192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5" name="Object 240">
              <a:extLst>
                <a:ext uri="{FF2B5EF4-FFF2-40B4-BE49-F238E27FC236}">
                  <a16:creationId xmlns:a16="http://schemas.microsoft.com/office/drawing/2014/main" id="{4006D5FD-82AA-4871-B115-1C3DFD9B7F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331365"/>
                </p:ext>
              </p:extLst>
            </p:nvPr>
          </p:nvGraphicFramePr>
          <p:xfrm>
            <a:off x="1535090" y="4354341"/>
            <a:ext cx="27940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85" name="Equation" r:id="rId12" imgW="114120" imgH="215640" progId="Equation.DSMT4">
                    <p:embed/>
                  </p:oleObj>
                </mc:Choice>
                <mc:Fallback>
                  <p:oleObj name="Equation" r:id="rId12" imgW="114120" imgH="215640" progId="Equation.DSMT4">
                    <p:embed/>
                    <p:pic>
                      <p:nvPicPr>
                        <p:cNvPr id="1028" name="Object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5090" y="4354341"/>
                          <a:ext cx="279400" cy="661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D1783933-EA7B-4ED5-8037-96F4FD2E5717}"/>
                </a:ext>
              </a:extLst>
            </p:cNvPr>
            <p:cNvSpPr txBox="1"/>
            <p:nvPr/>
          </p:nvSpPr>
          <p:spPr>
            <a:xfrm>
              <a:off x="1753677" y="3416568"/>
              <a:ext cx="72258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</a:rPr>
                <a:t>=</a:t>
              </a:r>
            </a:p>
          </p:txBody>
        </p:sp>
        <p:sp>
          <p:nvSpPr>
            <p:cNvPr id="117" name="Rectangle 216">
              <a:extLst>
                <a:ext uri="{FF2B5EF4-FFF2-40B4-BE49-F238E27FC236}">
                  <a16:creationId xmlns:a16="http://schemas.microsoft.com/office/drawing/2014/main" id="{49510CB5-E714-469B-8911-98635C98E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6580" y="3562333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8" name="Rectangle 216">
              <a:extLst>
                <a:ext uri="{FF2B5EF4-FFF2-40B4-BE49-F238E27FC236}">
                  <a16:creationId xmlns:a16="http://schemas.microsoft.com/office/drawing/2014/main" id="{C204EEAF-C930-4107-8E5A-7258705A6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301" y="377193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9" name="Rectangle 216">
              <a:extLst>
                <a:ext uri="{FF2B5EF4-FFF2-40B4-BE49-F238E27FC236}">
                  <a16:creationId xmlns:a16="http://schemas.microsoft.com/office/drawing/2014/main" id="{63779301-A1F0-47CC-8351-73842EE92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533" y="3842705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0" name="Rectangle 216">
              <a:extLst>
                <a:ext uri="{FF2B5EF4-FFF2-40B4-BE49-F238E27FC236}">
                  <a16:creationId xmlns:a16="http://schemas.microsoft.com/office/drawing/2014/main" id="{A9DA8609-71EF-4800-93F4-6AF8683F4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533" y="405208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1" name="Rectangle 217">
              <a:extLst>
                <a:ext uri="{FF2B5EF4-FFF2-40B4-BE49-F238E27FC236}">
                  <a16:creationId xmlns:a16="http://schemas.microsoft.com/office/drawing/2014/main" id="{42228F83-7111-421B-8346-E587C3295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301" y="4333229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2" name="Rectangle 216">
              <a:extLst>
                <a:ext uri="{FF2B5EF4-FFF2-40B4-BE49-F238E27FC236}">
                  <a16:creationId xmlns:a16="http://schemas.microsoft.com/office/drawing/2014/main" id="{57F166E8-71F9-40CB-8B09-2BAD4139F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954" y="4759369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3" name="Rectangle 216">
              <a:extLst>
                <a:ext uri="{FF2B5EF4-FFF2-40B4-BE49-F238E27FC236}">
                  <a16:creationId xmlns:a16="http://schemas.microsoft.com/office/drawing/2014/main" id="{EB818EA9-5A43-47BB-A00C-300A7F21C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113" y="4827926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4" name="Rectangle 216">
              <a:extLst>
                <a:ext uri="{FF2B5EF4-FFF2-40B4-BE49-F238E27FC236}">
                  <a16:creationId xmlns:a16="http://schemas.microsoft.com/office/drawing/2014/main" id="{330A23F3-F229-469C-A082-EFFA3497B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113" y="4898032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5" name="Rectangle 216">
              <a:extLst>
                <a:ext uri="{FF2B5EF4-FFF2-40B4-BE49-F238E27FC236}">
                  <a16:creationId xmlns:a16="http://schemas.microsoft.com/office/drawing/2014/main" id="{0B22A554-36FF-499B-8F26-7079627F99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2067" y="5039576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6" name="Rectangle 216">
              <a:extLst>
                <a:ext uri="{FF2B5EF4-FFF2-40B4-BE49-F238E27FC236}">
                  <a16:creationId xmlns:a16="http://schemas.microsoft.com/office/drawing/2014/main" id="{4267883E-BECA-483B-9A59-F100353D1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9301" y="5177793"/>
              <a:ext cx="53635" cy="55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6" name="Object 139">
              <a:extLst>
                <a:ext uri="{FF2B5EF4-FFF2-40B4-BE49-F238E27FC236}">
                  <a16:creationId xmlns:a16="http://schemas.microsoft.com/office/drawing/2014/main" id="{4C71218C-3F64-4C4A-AB3D-9241F88E22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49631"/>
                </p:ext>
              </p:extLst>
            </p:nvPr>
          </p:nvGraphicFramePr>
          <p:xfrm>
            <a:off x="459315" y="3792390"/>
            <a:ext cx="5810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86" name="Equation" r:id="rId14" imgW="152280" imgH="152280" progId="Equation.DSMT4">
                    <p:embed/>
                  </p:oleObj>
                </mc:Choice>
                <mc:Fallback>
                  <p:oleObj name="Equation" r:id="rId14" imgW="152280" imgH="152280" progId="Equation.DSMT4">
                    <p:embed/>
                    <p:pic>
                      <p:nvPicPr>
                        <p:cNvPr id="103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315" y="3792390"/>
                          <a:ext cx="581025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829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4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So, Which is Better? Which to Use?  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4709" y="1267571"/>
            <a:ext cx="8349349" cy="467820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58775" indent="-358775" algn="l"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paper 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[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lad, Milanfar, &amp; Rubinstein (`07)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]</a:t>
            </a:r>
            <a:r>
              <a:rPr lang="en-US" sz="16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was the first to draw                                   attention to this dichotomy between analysis and synthesis,                                          and the fact that the two may be substantially different.</a:t>
            </a:r>
          </a:p>
          <a:p>
            <a:pPr marL="358775" indent="-358775" algn="l">
              <a:buFont typeface="Wingdings" pitchFamily="2" charset="2"/>
              <a:buChar char="q"/>
            </a:pPr>
            <a:endParaRPr lang="en-US" sz="14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We concentrated on p=1, showing that </a:t>
            </a:r>
          </a:p>
          <a:p>
            <a:pPr marL="685800" lvl="1" indent="-228600" algn="l"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two formulations refer to very different models, </a:t>
            </a:r>
          </a:p>
          <a:p>
            <a:pPr marL="685800" lvl="1" indent="-228600" algn="l"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analysis is much richer, and </a:t>
            </a:r>
          </a:p>
          <a:p>
            <a:pPr marL="685800" lvl="1" indent="-228600" algn="l"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The analysis model may lead to better performance.</a:t>
            </a:r>
          </a:p>
          <a:p>
            <a:pPr marL="358775" indent="-358775" algn="l">
              <a:buFont typeface="Wingdings" pitchFamily="2" charset="2"/>
              <a:buChar char="q"/>
            </a:pPr>
            <a:endParaRPr lang="en-US" sz="14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In the past several years there is a growing interest in the                                analysis formulation (see recent work by </a:t>
            </a:r>
            <a:r>
              <a:rPr lang="en-US" sz="2000" dirty="0" err="1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Portilla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et. al.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                                       </a:t>
            </a:r>
            <a:r>
              <a:rPr lang="en-US" sz="2000" dirty="0" err="1">
                <a:solidFill>
                  <a:srgbClr val="FFFF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Figueiredo</a:t>
            </a:r>
            <a:r>
              <a:rPr lang="en-US" sz="2000" dirty="0">
                <a:solidFill>
                  <a:srgbClr val="FFFF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et. al.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</a:t>
            </a:r>
            <a:r>
              <a:rPr lang="en-US" sz="20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Candes</a:t>
            </a:r>
            <a:r>
              <a:rPr lang="en-US" sz="20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  et. al.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</a:t>
            </a:r>
            <a:r>
              <a:rPr lang="en-US" sz="2000" dirty="0">
                <a:solidFill>
                  <a:srgbClr val="FF9933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Shen et. al.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</a:t>
            </a:r>
            <a:r>
              <a:rPr lang="en-US" sz="2000" dirty="0">
                <a:solidFill>
                  <a:srgbClr val="0099FF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Nam et. al.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</a:t>
            </a:r>
            <a:r>
              <a:rPr lang="en-US" sz="2000" dirty="0">
                <a:solidFill>
                  <a:srgbClr val="FFCC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Fadili &amp; </a:t>
            </a:r>
            <a:r>
              <a:rPr lang="fr-FR" sz="2000" dirty="0">
                <a:solidFill>
                  <a:srgbClr val="FFCC0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Peyré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                                     </a:t>
            </a:r>
            <a:r>
              <a:rPr lang="en-US" sz="2000" dirty="0">
                <a:solidFill>
                  <a:srgbClr val="92D050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Kutyniok et. al.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 </a:t>
            </a:r>
            <a:r>
              <a:rPr lang="en-US" sz="2000" dirty="0">
                <a:solidFill>
                  <a:schemeClr val="accent2">
                    <a:lumMod val="60000"/>
                    <a:lumOff val="40000"/>
                  </a:schemeClr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Ward and </a:t>
            </a:r>
            <a:r>
              <a:rPr lang="en-US" sz="2000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Needel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, …). </a:t>
            </a:r>
          </a:p>
          <a:p>
            <a:pPr marL="358775" indent="-358775" algn="l">
              <a:buFont typeface="Wingdings" pitchFamily="2" charset="2"/>
              <a:buChar char="q"/>
            </a:pPr>
            <a:endParaRPr lang="en-US" sz="16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  <a:p>
            <a:pPr marL="358775" indent="-358775" algn="l"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ea typeface="Tahoma" pitchFamily="34" charset="0"/>
                <a:cs typeface="Calibri" pitchFamily="34" charset="0"/>
              </a:rPr>
              <a:t>Our goal: better understanding of the analysis model, its relation                     to the synthesis, and how to make the best of it in applications. </a:t>
            </a:r>
          </a:p>
        </p:txBody>
      </p:sp>
    </p:spTree>
    <p:extLst>
      <p:ext uri="{BB962C8B-B14F-4D97-AF65-F5344CB8AC3E}">
        <p14:creationId xmlns:p14="http://schemas.microsoft.com/office/powerpoint/2010/main" val="104829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5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II - Analysis</a:t>
            </a:r>
            <a:r>
              <a:rPr lang="en-US" sz="48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    A Different Point of View            Towards the Analysis Mode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4611422"/>
            <a:ext cx="60115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. Nam, M.E. Davies, M. Elad, and R. </a:t>
            </a:r>
            <a:r>
              <a:rPr lang="en-US" sz="14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"Co-sparse Analysis Modeling - Uniqueness and Algorithms" , ICASSP, May, 2011. 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. Nam, M.E. Davies, M. Elad, and R. Gribonval, "The Co-sparse Analysis Model and Algorithms" , ACHA,  Vol. 34, No. 1, Pages 30-56, January 2013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6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Basics </a:t>
            </a: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66857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Tahoma" pitchFamily="34" charset="0"/>
                </a:rPr>
                <a:t>d</a:t>
              </a: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88361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347793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>
                <a:solidFill>
                  <a:schemeClr val="bg1"/>
                </a:solidFill>
                <a:latin typeface="Tahoma" pitchFamily="34" charset="0"/>
              </a:rPr>
              <a:t>p</a:t>
            </a: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35954"/>
              </p:ext>
            </p:extLst>
          </p:nvPr>
        </p:nvGraphicFramePr>
        <p:xfrm>
          <a:off x="6867158" y="3706867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59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58" y="3706867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88362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85626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88362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13516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87734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1358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15575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69436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6436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1118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29079"/>
              </p:ext>
            </p:extLst>
          </p:nvPr>
        </p:nvGraphicFramePr>
        <p:xfrm>
          <a:off x="8592045" y="3366563"/>
          <a:ext cx="36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0" name="Equation" r:id="rId6" imgW="101520" imgH="215640" progId="Equation.DSMT4">
                  <p:embed/>
                </p:oleObj>
              </mc:Choice>
              <mc:Fallback>
                <p:oleObj name="Equation" r:id="rId6" imgW="101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45" y="3366563"/>
                        <a:ext cx="36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88362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0020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64633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45221"/>
              </p:ext>
            </p:extLst>
          </p:nvPr>
        </p:nvGraphicFramePr>
        <p:xfrm>
          <a:off x="7856766" y="2628245"/>
          <a:ext cx="27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1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766" y="2628245"/>
                        <a:ext cx="279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7130785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</a:t>
            </a: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representation </a:t>
            </a:r>
            <a:r>
              <a:rPr lang="en-US" sz="20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s expected to be sparse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-</a:t>
            </a:r>
            <a:r>
              <a:rPr lang="en-US" sz="20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   - the number of zeros in </a:t>
            </a:r>
            <a:r>
              <a:rPr lang="en-US" sz="20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</a:t>
            </a:r>
          </a:p>
          <a:p>
            <a:pPr algn="l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-Support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 - the rows that are orthogonal to </a:t>
            </a:r>
            <a:r>
              <a:rPr lang="en-US" sz="20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x</a:t>
            </a:r>
            <a:endParaRPr lang="en-US" sz="2000" u="sng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f 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is in </a:t>
            </a: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/>
              </a:rPr>
              <a:t>general position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 , then</a:t>
            </a:r>
            <a:r>
              <a:rPr lang="en-US" sz="12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                                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and thus                               we cannot expect to get a truly sparse analysis                    representation – Is this a problem? Not necessarily! </a:t>
            </a:r>
          </a:p>
          <a:p>
            <a:pPr marL="347663" indent="-347663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This model puts an emphasis on the zeros in the analysis representation, </a:t>
            </a:r>
            <a:r>
              <a:rPr lang="en-US" sz="20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, rather then the non-zeros, in characterizing the signal. This is much like the way zero-crossings of wavelets are used to define a signal 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[</a:t>
            </a:r>
            <a:r>
              <a:rPr lang="en-US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Mallat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  <a:sym typeface="Symbol"/>
              </a:rPr>
              <a:t> (`91)]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.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73943"/>
              </p:ext>
            </p:extLst>
          </p:nvPr>
        </p:nvGraphicFramePr>
        <p:xfrm>
          <a:off x="1961091" y="1706653"/>
          <a:ext cx="2351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2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091" y="1706653"/>
                        <a:ext cx="2351088" cy="53181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050439" y="1770858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</a:rPr>
              <a:t>=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09637"/>
              </p:ext>
            </p:extLst>
          </p:nvPr>
        </p:nvGraphicFramePr>
        <p:xfrm>
          <a:off x="1833031" y="2213372"/>
          <a:ext cx="2349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3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031" y="2213372"/>
                        <a:ext cx="234950" cy="346075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85925"/>
              </p:ext>
            </p:extLst>
          </p:nvPr>
        </p:nvGraphicFramePr>
        <p:xfrm>
          <a:off x="4025334" y="3621086"/>
          <a:ext cx="974451" cy="32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4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334" y="3621086"/>
                        <a:ext cx="974451" cy="32389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3623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45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16609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2598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0713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3327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0183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7193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1348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51697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5636"/>
              </p:ext>
            </p:extLst>
          </p:nvPr>
        </p:nvGraphicFramePr>
        <p:xfrm>
          <a:off x="2345267" y="3066726"/>
          <a:ext cx="10699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5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267" y="3066726"/>
                        <a:ext cx="1069975" cy="47783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061380" y="3515341"/>
            <a:ext cx="5987370" cy="2486997"/>
            <a:chOff x="3061380" y="3515341"/>
            <a:chExt cx="5987370" cy="2486997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607324"/>
                </p:ext>
              </p:extLst>
            </p:nvPr>
          </p:nvGraphicFramePr>
          <p:xfrm>
            <a:off x="7262813" y="5584825"/>
            <a:ext cx="1785937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66" name="Equation" r:id="rId18" imgW="1218960" imgH="279360" progId="Equation.DSMT4">
                    <p:embed/>
                  </p:oleObj>
                </mc:Choice>
                <mc:Fallback>
                  <p:oleObj name="Equation" r:id="rId18" imgW="12189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2813" y="5584825"/>
                          <a:ext cx="1785937" cy="417513"/>
                        </a:xfrm>
                        <a:prstGeom prst="rect">
                          <a:avLst/>
                        </a:prstGeom>
                        <a:solidFill>
                          <a:srgbClr val="3333CC">
                            <a:alpha val="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061380" y="3515341"/>
              <a:ext cx="3804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*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218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7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Bayesian View</a:t>
            </a: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75324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Tahoma" pitchFamily="34" charset="0"/>
                </a:rPr>
                <a:t>d</a:t>
              </a: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96828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356260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>
                <a:solidFill>
                  <a:schemeClr val="bg1"/>
                </a:solidFill>
                <a:latin typeface="Tahoma" pitchFamily="34" charset="0"/>
              </a:rPr>
              <a:t>p</a:t>
            </a: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46433"/>
              </p:ext>
            </p:extLst>
          </p:nvPr>
        </p:nvGraphicFramePr>
        <p:xfrm>
          <a:off x="6867158" y="3715334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3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58" y="3715334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96829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94093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96829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21983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96201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9825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24042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70282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72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9585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71347"/>
              </p:ext>
            </p:extLst>
          </p:nvPr>
        </p:nvGraphicFramePr>
        <p:xfrm>
          <a:off x="8592045" y="3375030"/>
          <a:ext cx="36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4" name="Equation" r:id="rId6" imgW="101520" imgH="215640" progId="Equation.DSMT4">
                  <p:embed/>
                </p:oleObj>
              </mc:Choice>
              <mc:Fallback>
                <p:oleObj name="Equation" r:id="rId6" imgW="101520" imgH="215640" progId="Equation.DSMT4">
                  <p:embed/>
                  <p:pic>
                    <p:nvPicPr>
                      <p:cNvPr id="0" name="Picture 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45" y="3375030"/>
                        <a:ext cx="36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96829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8487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73100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036002"/>
              </p:ext>
            </p:extLst>
          </p:nvPr>
        </p:nvGraphicFramePr>
        <p:xfrm>
          <a:off x="7856766" y="2636712"/>
          <a:ext cx="27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5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766" y="2636712"/>
                        <a:ext cx="279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7130785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signals, just like synthesis ones,                                                               can be generated in a systematic way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1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endParaRPr lang="en-US" sz="11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Bottom line: an analysis signal </a:t>
            </a:r>
            <a:r>
              <a:rPr lang="en-US" sz="20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satisfies: </a:t>
            </a:r>
          </a:p>
          <a:p>
            <a:pPr marL="0" indent="0" algn="l" eaLnBrk="1" hangingPunct="1">
              <a:spcBef>
                <a:spcPct val="50000"/>
              </a:spcBef>
            </a:pP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50439" y="1779325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</a:rPr>
              <a:t>=</a:t>
            </a:r>
          </a:p>
        </p:txBody>
      </p:sp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4470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5430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2507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3445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1560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4174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1029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8040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2194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60164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7874166"/>
              </p:ext>
            </p:extLst>
          </p:nvPr>
        </p:nvGraphicFramePr>
        <p:xfrm>
          <a:off x="619338" y="2132981"/>
          <a:ext cx="5205729" cy="30312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1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6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420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5628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Synthesis Signals 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Analysis Signals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Support: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Choose the           support T (|T|=k)          at random 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Choose the co-support </a:t>
                      </a:r>
                      <a:r>
                        <a:rPr lang="en-US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 (||=   )  at rando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err="1">
                          <a:latin typeface="Calibri" pitchFamily="34" charset="0"/>
                          <a:cs typeface="Calibri" pitchFamily="34" charset="0"/>
                        </a:rPr>
                        <a:t>Coef</a:t>
                      </a:r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. :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Choose </a:t>
                      </a:r>
                      <a:r>
                        <a:rPr lang="en-US" u="sng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</a:t>
                      </a:r>
                      <a:r>
                        <a:rPr lang="en-US" baseline="-25000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T</a:t>
                      </a:r>
                      <a:r>
                        <a:rPr lang="en-US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at random 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Choose a random vector </a:t>
                      </a:r>
                      <a:r>
                        <a:rPr lang="en-US" u="sng" dirty="0"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Generate: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Synthesize by:</a:t>
                      </a:r>
                    </a:p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      </a:t>
                      </a:r>
                      <a:r>
                        <a:rPr lang="en-US" b="1" dirty="0">
                          <a:latin typeface="Calibri" pitchFamily="34" charset="0"/>
                          <a:cs typeface="Calibri" pitchFamily="34" charset="0"/>
                        </a:rPr>
                        <a:t>D</a:t>
                      </a:r>
                      <a:r>
                        <a:rPr lang="en-US" baseline="-25000" dirty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u="sng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</a:t>
                      </a:r>
                      <a:r>
                        <a:rPr lang="en-US" baseline="-25000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T</a:t>
                      </a:r>
                      <a:r>
                        <a:rPr lang="en-US" baseline="0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=</a:t>
                      </a:r>
                      <a:r>
                        <a:rPr lang="en-US" u="sng" baseline="0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x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>
                          <a:latin typeface="Calibri" pitchFamily="34" charset="0"/>
                          <a:cs typeface="Calibri" pitchFamily="34" charset="0"/>
                        </a:rPr>
                        <a:t>Orhto</a:t>
                      </a:r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u="sng" dirty="0"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 w.r.t.</a:t>
                      </a:r>
                      <a:r>
                        <a:rPr lang="en-US" baseline="0" dirty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b="1" baseline="0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</a:t>
                      </a:r>
                      <a:r>
                        <a:rPr lang="en-US" b="0" baseline="-25000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</a:t>
                      </a:r>
                      <a:r>
                        <a:rPr lang="en-US" b="0" baseline="0" dirty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: </a:t>
                      </a:r>
                      <a:endParaRPr lang="en-US" b="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406"/>
              </p:ext>
            </p:extLst>
          </p:nvPr>
        </p:nvGraphicFramePr>
        <p:xfrm>
          <a:off x="5271150" y="3111200"/>
          <a:ext cx="219731" cy="32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6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Picture 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150" y="3111200"/>
                        <a:ext cx="219731" cy="32365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568000"/>
              </p:ext>
            </p:extLst>
          </p:nvPr>
        </p:nvGraphicFramePr>
        <p:xfrm>
          <a:off x="3992563" y="4751388"/>
          <a:ext cx="1431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7" name="Equation" r:id="rId12" imgW="1002960" imgH="279360" progId="Equation.DSMT4">
                  <p:embed/>
                </p:oleObj>
              </mc:Choice>
              <mc:Fallback>
                <p:oleObj name="Equation" r:id="rId12" imgW="1002960" imgH="279360" progId="Equation.DSMT4">
                  <p:embed/>
                  <p:pic>
                    <p:nvPicPr>
                      <p:cNvPr id="0" name="Picture 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4751388"/>
                        <a:ext cx="1431925" cy="4064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5659"/>
              </p:ext>
            </p:extLst>
          </p:nvPr>
        </p:nvGraphicFramePr>
        <p:xfrm>
          <a:off x="4884216" y="5275263"/>
          <a:ext cx="26336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8" name="Equation" r:id="rId14" imgW="1473120" imgH="279360" progId="Equation.DSMT4">
                  <p:embed/>
                </p:oleObj>
              </mc:Choice>
              <mc:Fallback>
                <p:oleObj name="Equation" r:id="rId14" imgW="1473120" imgH="279360" progId="Equation.DSMT4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216" y="5275263"/>
                        <a:ext cx="2633663" cy="5080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3688742" y="2001143"/>
            <a:ext cx="2248352" cy="342599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5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D05393-61E0-48FB-8544-AE22D8C7AA87}" type="slidenum">
              <a:rPr lang="he-IL" sz="1200" smtClean="0">
                <a:solidFill>
                  <a:schemeClr val="bg1"/>
                </a:solidFill>
              </a:rPr>
              <a:pPr/>
              <a:t>18</a:t>
            </a:fld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</a:t>
            </a:r>
            <a:r>
              <a:rPr lang="en-US" sz="36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UoS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75324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Tahoma" pitchFamily="34" charset="0"/>
                </a:rPr>
                <a:t>d</a:t>
              </a: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96828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273136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>
                <a:solidFill>
                  <a:schemeClr val="bg1"/>
                </a:solidFill>
                <a:latin typeface="Tahoma" pitchFamily="34" charset="0"/>
              </a:rPr>
              <a:t>p</a:t>
            </a: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37944"/>
              </p:ext>
            </p:extLst>
          </p:nvPr>
        </p:nvGraphicFramePr>
        <p:xfrm>
          <a:off x="6867158" y="3659918"/>
          <a:ext cx="5810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5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Picture 1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158" y="3659918"/>
                        <a:ext cx="5810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96829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38677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96829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21983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96201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9825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24042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70282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72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9585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16054"/>
              </p:ext>
            </p:extLst>
          </p:nvPr>
        </p:nvGraphicFramePr>
        <p:xfrm>
          <a:off x="8592045" y="3375030"/>
          <a:ext cx="361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6" name="Equation" r:id="rId6" imgW="101520" imgH="215640" progId="Equation.DSMT4">
                  <p:embed/>
                </p:oleObj>
              </mc:Choice>
              <mc:Fallback>
                <p:oleObj name="Equation" r:id="rId6" imgW="101520" imgH="215640" progId="Equation.DSMT4">
                  <p:embed/>
                  <p:pic>
                    <p:nvPicPr>
                      <p:cNvPr id="0" name="Picture 1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045" y="3375030"/>
                        <a:ext cx="3619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96829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8487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73100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98396"/>
              </p:ext>
            </p:extLst>
          </p:nvPr>
        </p:nvGraphicFramePr>
        <p:xfrm>
          <a:off x="7856766" y="2636712"/>
          <a:ext cx="27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7" name="Equation" r:id="rId8" imgW="114120" imgH="215640" progId="Equation.DSMT4">
                  <p:embed/>
                </p:oleObj>
              </mc:Choice>
              <mc:Fallback>
                <p:oleObj name="Equation" r:id="rId8" imgW="114120" imgH="215640" progId="Equation.DSMT4">
                  <p:embed/>
                  <p:pic>
                    <p:nvPicPr>
                      <p:cNvPr id="0" name="Picture 1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766" y="2636712"/>
                        <a:ext cx="2794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8402582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signals, just like synthesis ones,                                                               leads to a union of subspaces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2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analysis and the synthesis models offer both a 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construction, but these are very different from each other in general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50439" y="1779325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</a:rPr>
              <a:t>=</a:t>
            </a:r>
          </a:p>
        </p:txBody>
      </p:sp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4470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5430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2507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3445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1560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4174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1029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8040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2194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60164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76520"/>
              </p:ext>
            </p:extLst>
          </p:nvPr>
        </p:nvGraphicFramePr>
        <p:xfrm>
          <a:off x="619338" y="2049857"/>
          <a:ext cx="5205729" cy="2756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6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05628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Synthesis Signals 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Analysis Signals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9524"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What is the Subspace Dimension: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k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     d-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How</a:t>
                      </a:r>
                      <a:r>
                        <a:rPr lang="en-US" baseline="0" dirty="0">
                          <a:latin typeface="Calibri" pitchFamily="34" charset="0"/>
                          <a:cs typeface="Calibri" pitchFamily="34" charset="0"/>
                        </a:rPr>
                        <a:t> Many </a:t>
                      </a:r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Subspaces: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u="sng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>
                          <a:latin typeface="Calibri" pitchFamily="34" charset="0"/>
                          <a:cs typeface="Calibri" pitchFamily="34" charset="0"/>
                        </a:rPr>
                        <a:t>Who are those Subspaces: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u="sng" baseline="0" dirty="0">
                        <a:latin typeface="Calibri" pitchFamily="34" charset="0"/>
                        <a:cs typeface="Calibri" pitchFamily="34" charset="0"/>
                        <a:sym typeface="Symbol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0786"/>
              </p:ext>
            </p:extLst>
          </p:nvPr>
        </p:nvGraphicFramePr>
        <p:xfrm>
          <a:off x="5186484" y="2811721"/>
          <a:ext cx="166474" cy="24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8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Picture 1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484" y="2811721"/>
                        <a:ext cx="166474" cy="24521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97569"/>
              </p:ext>
            </p:extLst>
          </p:nvPr>
        </p:nvGraphicFramePr>
        <p:xfrm>
          <a:off x="3905249" y="3417888"/>
          <a:ext cx="453259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99" name="Equation" r:id="rId12" imgW="266400" imgH="482400" progId="Equation.DSMT4">
                  <p:embed/>
                </p:oleObj>
              </mc:Choice>
              <mc:Fallback>
                <p:oleObj name="Equation" r:id="rId12" imgW="266400" imgH="482400" progId="Equation.DSMT4">
                  <p:embed/>
                  <p:pic>
                    <p:nvPicPr>
                      <p:cNvPr id="0" name="Picture 1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49" y="3417888"/>
                        <a:ext cx="453259" cy="627062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01681"/>
              </p:ext>
            </p:extLst>
          </p:nvPr>
        </p:nvGraphicFramePr>
        <p:xfrm>
          <a:off x="5035550" y="3418605"/>
          <a:ext cx="3429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0" name="Equation" r:id="rId14" imgW="266400" imgH="482400" progId="Equation.DSMT4">
                  <p:embed/>
                </p:oleObj>
              </mc:Choice>
              <mc:Fallback>
                <p:oleObj name="Equation" r:id="rId14" imgW="266400" imgH="482400" progId="Equation.DSMT4">
                  <p:embed/>
                  <p:pic>
                    <p:nvPicPr>
                      <p:cNvPr id="0" name="Picture 1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418605"/>
                        <a:ext cx="342900" cy="62706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67934"/>
              </p:ext>
            </p:extLst>
          </p:nvPr>
        </p:nvGraphicFramePr>
        <p:xfrm>
          <a:off x="3711575" y="4269505"/>
          <a:ext cx="7969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1" name="Equation" r:id="rId16" imgW="622080" imgH="253800" progId="Equation.DSMT4">
                  <p:embed/>
                </p:oleObj>
              </mc:Choice>
              <mc:Fallback>
                <p:oleObj name="Equation" r:id="rId16" imgW="622080" imgH="253800" progId="Equation.DSMT4">
                  <p:embed/>
                  <p:pic>
                    <p:nvPicPr>
                      <p:cNvPr id="0" name="Picture 1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269505"/>
                        <a:ext cx="796925" cy="3302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21064"/>
              </p:ext>
            </p:extLst>
          </p:nvPr>
        </p:nvGraphicFramePr>
        <p:xfrm>
          <a:off x="4757738" y="4243576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2" name="Equation" r:id="rId18" imgW="723600" imgH="253800" progId="Equation.DSMT4">
                  <p:embed/>
                </p:oleObj>
              </mc:Choice>
              <mc:Fallback>
                <p:oleObj name="Equation" r:id="rId18" imgW="723600" imgH="253800" progId="Equation.DSMT4">
                  <p:embed/>
                  <p:pic>
                    <p:nvPicPr>
                      <p:cNvPr id="0" name="Picture 1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4243576"/>
                        <a:ext cx="927100" cy="33020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Rectangle 127"/>
          <p:cNvSpPr/>
          <p:nvPr/>
        </p:nvSpPr>
        <p:spPr bwMode="auto">
          <a:xfrm>
            <a:off x="4660517" y="1952839"/>
            <a:ext cx="1223815" cy="3000161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51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1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D05393-61E0-48FB-8544-AE22D8C7AA87}" type="slidenum">
              <a:rPr lang="he-IL" sz="1200" smtClean="0">
                <a:solidFill>
                  <a:schemeClr val="bg1"/>
                </a:solidFill>
              </a:rPr>
              <a:pPr/>
              <a:t>19</a:t>
            </a:fld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Count of Subspaces</a:t>
            </a:r>
          </a:p>
        </p:txBody>
      </p:sp>
      <p:sp>
        <p:nvSpPr>
          <p:cNvPr id="138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8402582" cy="5039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ample: p=n=2d: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ynthesis: k=1 (one atom) – there are 2d subspaces of dimensionality 1.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:  </a:t>
            </a:r>
            <a:r>
              <a:rPr lang="en-US" sz="1800" dirty="0">
                <a:solidFill>
                  <a:schemeClr val="bg1"/>
                </a:solidFill>
                <a:sym typeface="Euclid Extra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=d-1 leads to         &gt;&gt;O(2</a:t>
            </a:r>
            <a:r>
              <a:rPr lang="en-US" sz="1800" baseline="30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subspaces of dimensionality 1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05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the general case, for d=40 and                                                                                                   p=n=80, this graph shows the                                                                                                count of the number of subspaces.                                                                                             As can be seen, the two models                                                                                                  are substantially different, the analysis                                                                                 model is much richer in low-dim.,                                                                                                        and the two complete each other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9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analysis model tends to lead to 				                 a richer </a:t>
            </a:r>
            <a:r>
              <a:rPr lang="en-US" sz="1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Are these good news?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56300"/>
              </p:ext>
            </p:extLst>
          </p:nvPr>
        </p:nvGraphicFramePr>
        <p:xfrm>
          <a:off x="3250675" y="2082265"/>
          <a:ext cx="389993" cy="49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4" name="Equation" r:id="rId4" imgW="469696" imgH="482391" progId="Equation.DSMT4">
                  <p:embed/>
                </p:oleObj>
              </mc:Choice>
              <mc:Fallback>
                <p:oleObj name="Equation" r:id="rId4" imgW="469696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675" y="2082265"/>
                        <a:ext cx="389993" cy="496547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288905" y="2637628"/>
            <a:ext cx="4432635" cy="3328532"/>
            <a:chOff x="4288905" y="2637628"/>
            <a:chExt cx="4432635" cy="3328532"/>
          </a:xfrm>
        </p:grpSpPr>
        <p:sp>
          <p:nvSpPr>
            <p:cNvPr id="6" name="Rectangle 63"/>
            <p:cNvSpPr>
              <a:spLocks noChangeArrowheads="1"/>
            </p:cNvSpPr>
            <p:nvPr/>
          </p:nvSpPr>
          <p:spPr bwMode="auto">
            <a:xfrm>
              <a:off x="4650855" y="2637628"/>
              <a:ext cx="3973513" cy="30813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64"/>
            <p:cNvSpPr>
              <a:spLocks noChangeArrowheads="1"/>
            </p:cNvSpPr>
            <p:nvPr/>
          </p:nvSpPr>
          <p:spPr bwMode="auto">
            <a:xfrm>
              <a:off x="4650855" y="2637628"/>
              <a:ext cx="3973513" cy="3081337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5"/>
            <p:cNvSpPr>
              <a:spLocks noChangeShapeType="1"/>
            </p:cNvSpPr>
            <p:nvPr/>
          </p:nvSpPr>
          <p:spPr bwMode="auto">
            <a:xfrm>
              <a:off x="4650855" y="2637628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66"/>
            <p:cNvSpPr>
              <a:spLocks noChangeShapeType="1"/>
            </p:cNvSpPr>
            <p:nvPr/>
          </p:nvSpPr>
          <p:spPr bwMode="auto">
            <a:xfrm>
              <a:off x="4650855" y="5718966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67"/>
            <p:cNvSpPr>
              <a:spLocks noChangeShapeType="1"/>
            </p:cNvSpPr>
            <p:nvPr/>
          </p:nvSpPr>
          <p:spPr bwMode="auto">
            <a:xfrm flipV="1">
              <a:off x="8624368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68"/>
            <p:cNvSpPr>
              <a:spLocks noChangeShapeType="1"/>
            </p:cNvSpPr>
            <p:nvPr/>
          </p:nvSpPr>
          <p:spPr bwMode="auto">
            <a:xfrm flipV="1">
              <a:off x="4650855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69"/>
            <p:cNvSpPr>
              <a:spLocks noChangeShapeType="1"/>
            </p:cNvSpPr>
            <p:nvPr/>
          </p:nvSpPr>
          <p:spPr bwMode="auto">
            <a:xfrm>
              <a:off x="4650855" y="5718966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70"/>
            <p:cNvSpPr>
              <a:spLocks noChangeShapeType="1"/>
            </p:cNvSpPr>
            <p:nvPr/>
          </p:nvSpPr>
          <p:spPr bwMode="auto">
            <a:xfrm flipV="1">
              <a:off x="4650855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71"/>
            <p:cNvSpPr>
              <a:spLocks noChangeShapeType="1"/>
            </p:cNvSpPr>
            <p:nvPr/>
          </p:nvSpPr>
          <p:spPr bwMode="auto">
            <a:xfrm flipV="1">
              <a:off x="4650855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72"/>
            <p:cNvSpPr>
              <a:spLocks noChangeShapeType="1"/>
            </p:cNvSpPr>
            <p:nvPr/>
          </p:nvSpPr>
          <p:spPr bwMode="auto">
            <a:xfrm>
              <a:off x="4650855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Rectangle 73"/>
            <p:cNvSpPr>
              <a:spLocks noChangeArrowheads="1"/>
            </p:cNvSpPr>
            <p:nvPr/>
          </p:nvSpPr>
          <p:spPr bwMode="auto">
            <a:xfrm>
              <a:off x="4603230" y="5750716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Helvetica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Line 74"/>
            <p:cNvSpPr>
              <a:spLocks noChangeShapeType="1"/>
            </p:cNvSpPr>
            <p:nvPr/>
          </p:nvSpPr>
          <p:spPr bwMode="auto">
            <a:xfrm flipV="1">
              <a:off x="5644630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75"/>
            <p:cNvSpPr>
              <a:spLocks noChangeShapeType="1"/>
            </p:cNvSpPr>
            <p:nvPr/>
          </p:nvSpPr>
          <p:spPr bwMode="auto">
            <a:xfrm>
              <a:off x="5644630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5541443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77"/>
            <p:cNvSpPr>
              <a:spLocks noChangeShapeType="1"/>
            </p:cNvSpPr>
            <p:nvPr/>
          </p:nvSpPr>
          <p:spPr bwMode="auto">
            <a:xfrm flipV="1">
              <a:off x="6638405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78"/>
            <p:cNvSpPr>
              <a:spLocks noChangeShapeType="1"/>
            </p:cNvSpPr>
            <p:nvPr/>
          </p:nvSpPr>
          <p:spPr bwMode="auto">
            <a:xfrm>
              <a:off x="6638405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79"/>
            <p:cNvSpPr>
              <a:spLocks noChangeArrowheads="1"/>
            </p:cNvSpPr>
            <p:nvPr/>
          </p:nvSpPr>
          <p:spPr bwMode="auto">
            <a:xfrm>
              <a:off x="6535218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80"/>
            <p:cNvSpPr>
              <a:spLocks noChangeShapeType="1"/>
            </p:cNvSpPr>
            <p:nvPr/>
          </p:nvSpPr>
          <p:spPr bwMode="auto">
            <a:xfrm flipV="1">
              <a:off x="7630593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81"/>
            <p:cNvSpPr>
              <a:spLocks noChangeShapeType="1"/>
            </p:cNvSpPr>
            <p:nvPr/>
          </p:nvSpPr>
          <p:spPr bwMode="auto">
            <a:xfrm>
              <a:off x="7630593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82"/>
            <p:cNvSpPr>
              <a:spLocks noChangeArrowheads="1"/>
            </p:cNvSpPr>
            <p:nvPr/>
          </p:nvSpPr>
          <p:spPr bwMode="auto">
            <a:xfrm>
              <a:off x="7528993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83"/>
            <p:cNvSpPr>
              <a:spLocks noChangeShapeType="1"/>
            </p:cNvSpPr>
            <p:nvPr/>
          </p:nvSpPr>
          <p:spPr bwMode="auto">
            <a:xfrm flipV="1">
              <a:off x="8624368" y="5671341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84"/>
            <p:cNvSpPr>
              <a:spLocks noChangeShapeType="1"/>
            </p:cNvSpPr>
            <p:nvPr/>
          </p:nvSpPr>
          <p:spPr bwMode="auto">
            <a:xfrm>
              <a:off x="8624368" y="2637628"/>
              <a:ext cx="0" cy="396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85"/>
            <p:cNvSpPr>
              <a:spLocks noChangeArrowheads="1"/>
            </p:cNvSpPr>
            <p:nvPr/>
          </p:nvSpPr>
          <p:spPr bwMode="auto">
            <a:xfrm>
              <a:off x="8522768" y="575071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8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8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8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2" name="Line 8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3" name="Line 9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Line 9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5" name="Line 9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6" name="Line 9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7" name="Line 9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8" name="Line 9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9" name="Line 9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0" name="Line 9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1" name="Line 9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" name="Line 9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3" name="Line 10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Line 10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Line 10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Line 10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7" name="Line 104"/>
            <p:cNvSpPr>
              <a:spLocks noChangeShapeType="1"/>
            </p:cNvSpPr>
            <p:nvPr/>
          </p:nvSpPr>
          <p:spPr bwMode="auto">
            <a:xfrm>
              <a:off x="4650855" y="57189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8" name="Line 105"/>
            <p:cNvSpPr>
              <a:spLocks noChangeShapeType="1"/>
            </p:cNvSpPr>
            <p:nvPr/>
          </p:nvSpPr>
          <p:spPr bwMode="auto">
            <a:xfrm flipH="1">
              <a:off x="8576743" y="57189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9" name="Rectangle 106"/>
            <p:cNvSpPr>
              <a:spLocks noChangeArrowheads="1"/>
            </p:cNvSpPr>
            <p:nvPr/>
          </p:nvSpPr>
          <p:spPr bwMode="auto">
            <a:xfrm>
              <a:off x="4288905" y="561736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107"/>
            <p:cNvSpPr>
              <a:spLocks noChangeArrowheads="1"/>
            </p:cNvSpPr>
            <p:nvPr/>
          </p:nvSpPr>
          <p:spPr bwMode="auto">
            <a:xfrm>
              <a:off x="4493693" y="5561803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10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" name="Line 10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3" name="Line 11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4" name="Line 11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5" name="Line 11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6" name="Line 11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7" name="Line 11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8" name="Line 11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" name="Line 11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0" name="Line 11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1" name="Line 11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2" name="Line 11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3" name="Line 12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4" name="Line 12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5" name="Line 12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6" name="Line 12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7" name="Line 12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8" name="Line 12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9" name="Line 126"/>
            <p:cNvSpPr>
              <a:spLocks noChangeShapeType="1"/>
            </p:cNvSpPr>
            <p:nvPr/>
          </p:nvSpPr>
          <p:spPr bwMode="auto">
            <a:xfrm>
              <a:off x="4650855" y="507285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0" name="Line 127"/>
            <p:cNvSpPr>
              <a:spLocks noChangeShapeType="1"/>
            </p:cNvSpPr>
            <p:nvPr/>
          </p:nvSpPr>
          <p:spPr bwMode="auto">
            <a:xfrm flipH="1">
              <a:off x="8576743" y="507285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" name="Rectangle 128"/>
            <p:cNvSpPr>
              <a:spLocks noChangeArrowheads="1"/>
            </p:cNvSpPr>
            <p:nvPr/>
          </p:nvSpPr>
          <p:spPr bwMode="auto">
            <a:xfrm>
              <a:off x="4288905" y="4969666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5" name="Rectangle 129"/>
            <p:cNvSpPr>
              <a:spLocks noChangeArrowheads="1"/>
            </p:cNvSpPr>
            <p:nvPr/>
          </p:nvSpPr>
          <p:spPr bwMode="auto">
            <a:xfrm>
              <a:off x="4493693" y="4915691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6" name="Line 13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7" name="Line 13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8" name="Line 13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9" name="Line 13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0" name="Line 13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1" name="Line 13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2" name="Line 13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3" name="Line 13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4" name="Line 13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5" name="Line 13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6" name="Line 14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7" name="Line 14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8" name="Line 14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9" name="Line 14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0" name="Line 14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1" name="Line 14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2" name="Line 14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3" name="Line 14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4" name="Line 148"/>
            <p:cNvSpPr>
              <a:spLocks noChangeShapeType="1"/>
            </p:cNvSpPr>
            <p:nvPr/>
          </p:nvSpPr>
          <p:spPr bwMode="auto">
            <a:xfrm>
              <a:off x="4650855" y="443467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5" name="Line 149"/>
            <p:cNvSpPr>
              <a:spLocks noChangeShapeType="1"/>
            </p:cNvSpPr>
            <p:nvPr/>
          </p:nvSpPr>
          <p:spPr bwMode="auto">
            <a:xfrm flipH="1">
              <a:off x="8576743" y="443467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6" name="Rectangle 150"/>
            <p:cNvSpPr>
              <a:spLocks noChangeArrowheads="1"/>
            </p:cNvSpPr>
            <p:nvPr/>
          </p:nvSpPr>
          <p:spPr bwMode="auto">
            <a:xfrm>
              <a:off x="4288905" y="4331491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Rectangle 151"/>
            <p:cNvSpPr>
              <a:spLocks noChangeArrowheads="1"/>
            </p:cNvSpPr>
            <p:nvPr/>
          </p:nvSpPr>
          <p:spPr bwMode="auto">
            <a:xfrm>
              <a:off x="4493693" y="4275928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8" name="Line 15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9" name="Line 15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0" name="Line 15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1" name="Line 15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2" name="Line 15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3" name="Line 15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4" name="Line 15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5" name="Line 15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6" name="Line 16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7" name="Line 16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8" name="Line 16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9" name="Line 16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0" name="Line 16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1" name="Line 16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2" name="Line 16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3" name="Line 16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4" name="Line 16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5" name="Line 16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6" name="Line 170"/>
            <p:cNvSpPr>
              <a:spLocks noChangeShapeType="1"/>
            </p:cNvSpPr>
            <p:nvPr/>
          </p:nvSpPr>
          <p:spPr bwMode="auto">
            <a:xfrm>
              <a:off x="4650855" y="37885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7" name="Line 171"/>
            <p:cNvSpPr>
              <a:spLocks noChangeShapeType="1"/>
            </p:cNvSpPr>
            <p:nvPr/>
          </p:nvSpPr>
          <p:spPr bwMode="auto">
            <a:xfrm flipH="1">
              <a:off x="8576743" y="378856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8" name="Rectangle 172"/>
            <p:cNvSpPr>
              <a:spLocks noChangeArrowheads="1"/>
            </p:cNvSpPr>
            <p:nvPr/>
          </p:nvSpPr>
          <p:spPr bwMode="auto">
            <a:xfrm>
              <a:off x="4288905" y="3685378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9" name="Rectangle 173"/>
            <p:cNvSpPr>
              <a:spLocks noChangeArrowheads="1"/>
            </p:cNvSpPr>
            <p:nvPr/>
          </p:nvSpPr>
          <p:spPr bwMode="auto">
            <a:xfrm>
              <a:off x="4493693" y="3629816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5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0" name="Line 17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1" name="Line 17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2" name="Line 17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3" name="Line 17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4" name="Line 17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5" name="Line 17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6" name="Line 18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7" name="Line 18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8" name="Line 18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9" name="Line 18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0" name="Line 18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1" name="Line 18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2" name="Line 18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3" name="Line 18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4" name="Line 18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5" name="Line 18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6" name="Line 19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7" name="Line 19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9" name="Line 192"/>
            <p:cNvSpPr>
              <a:spLocks noChangeShapeType="1"/>
            </p:cNvSpPr>
            <p:nvPr/>
          </p:nvSpPr>
          <p:spPr bwMode="auto">
            <a:xfrm>
              <a:off x="4650855" y="314880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0" name="Line 193"/>
            <p:cNvSpPr>
              <a:spLocks noChangeShapeType="1"/>
            </p:cNvSpPr>
            <p:nvPr/>
          </p:nvSpPr>
          <p:spPr bwMode="auto">
            <a:xfrm flipH="1">
              <a:off x="8576743" y="314880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94"/>
            <p:cNvSpPr>
              <a:spLocks noChangeArrowheads="1"/>
            </p:cNvSpPr>
            <p:nvPr/>
          </p:nvSpPr>
          <p:spPr bwMode="auto">
            <a:xfrm>
              <a:off x="4288905" y="304720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2" name="Rectangle 195"/>
            <p:cNvSpPr>
              <a:spLocks noChangeArrowheads="1"/>
            </p:cNvSpPr>
            <p:nvPr/>
          </p:nvSpPr>
          <p:spPr bwMode="auto">
            <a:xfrm>
              <a:off x="4493693" y="2991641"/>
              <a:ext cx="12824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3" name="Line 19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4" name="Line 19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5" name="Line 19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6" name="Line 19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7" name="Line 20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8" name="Line 20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9" name="Line 20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0" name="Line 20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1" name="Line 204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2" name="Line 205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3" name="Line 206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4" name="Line 207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5" name="Line 208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6" name="Line 209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7" name="Line 210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8" name="Line 211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9" name="Line 212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0" name="Line 213"/>
            <p:cNvSpPr>
              <a:spLocks noChangeShapeType="1"/>
            </p:cNvSpPr>
            <p:nvPr/>
          </p:nvSpPr>
          <p:spPr bwMode="auto">
            <a:xfrm>
              <a:off x="4650855" y="5718966"/>
              <a:ext cx="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1" name="Line 214"/>
            <p:cNvSpPr>
              <a:spLocks noChangeShapeType="1"/>
            </p:cNvSpPr>
            <p:nvPr/>
          </p:nvSpPr>
          <p:spPr bwMode="auto">
            <a:xfrm>
              <a:off x="4650855" y="2637628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" name="Line 215"/>
            <p:cNvSpPr>
              <a:spLocks noChangeShapeType="1"/>
            </p:cNvSpPr>
            <p:nvPr/>
          </p:nvSpPr>
          <p:spPr bwMode="auto">
            <a:xfrm>
              <a:off x="4650855" y="5718966"/>
              <a:ext cx="3973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3" name="Line 216"/>
            <p:cNvSpPr>
              <a:spLocks noChangeShapeType="1"/>
            </p:cNvSpPr>
            <p:nvPr/>
          </p:nvSpPr>
          <p:spPr bwMode="auto">
            <a:xfrm flipV="1">
              <a:off x="8624368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" name="Line 217"/>
            <p:cNvSpPr>
              <a:spLocks noChangeShapeType="1"/>
            </p:cNvSpPr>
            <p:nvPr/>
          </p:nvSpPr>
          <p:spPr bwMode="auto">
            <a:xfrm flipV="1">
              <a:off x="4650855" y="2637628"/>
              <a:ext cx="0" cy="308133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5" name="Freeform 218"/>
            <p:cNvSpPr>
              <a:spLocks/>
            </p:cNvSpPr>
            <p:nvPr/>
          </p:nvSpPr>
          <p:spPr bwMode="auto">
            <a:xfrm>
              <a:off x="4754043" y="2755103"/>
              <a:ext cx="3768725" cy="2711450"/>
            </a:xfrm>
            <a:custGeom>
              <a:avLst/>
              <a:gdLst>
                <a:gd name="T0" fmla="*/ 0 w 2374"/>
                <a:gd name="T1" fmla="*/ 1708 h 1708"/>
                <a:gd name="T2" fmla="*/ 64 w 2374"/>
                <a:gd name="T3" fmla="*/ 1579 h 1708"/>
                <a:gd name="T4" fmla="*/ 124 w 2374"/>
                <a:gd name="T5" fmla="*/ 1465 h 1708"/>
                <a:gd name="T6" fmla="*/ 188 w 2374"/>
                <a:gd name="T7" fmla="*/ 1366 h 1708"/>
                <a:gd name="T8" fmla="*/ 248 w 2374"/>
                <a:gd name="T9" fmla="*/ 1266 h 1708"/>
                <a:gd name="T10" fmla="*/ 313 w 2374"/>
                <a:gd name="T11" fmla="*/ 1177 h 1708"/>
                <a:gd name="T12" fmla="*/ 377 w 2374"/>
                <a:gd name="T13" fmla="*/ 1097 h 1708"/>
                <a:gd name="T14" fmla="*/ 437 w 2374"/>
                <a:gd name="T15" fmla="*/ 1018 h 1708"/>
                <a:gd name="T16" fmla="*/ 501 w 2374"/>
                <a:gd name="T17" fmla="*/ 944 h 1708"/>
                <a:gd name="T18" fmla="*/ 561 w 2374"/>
                <a:gd name="T19" fmla="*/ 874 h 1708"/>
                <a:gd name="T20" fmla="*/ 626 w 2374"/>
                <a:gd name="T21" fmla="*/ 809 h 1708"/>
                <a:gd name="T22" fmla="*/ 685 w 2374"/>
                <a:gd name="T23" fmla="*/ 750 h 1708"/>
                <a:gd name="T24" fmla="*/ 750 w 2374"/>
                <a:gd name="T25" fmla="*/ 690 h 1708"/>
                <a:gd name="T26" fmla="*/ 814 w 2374"/>
                <a:gd name="T27" fmla="*/ 636 h 1708"/>
                <a:gd name="T28" fmla="*/ 874 w 2374"/>
                <a:gd name="T29" fmla="*/ 586 h 1708"/>
                <a:gd name="T30" fmla="*/ 938 w 2374"/>
                <a:gd name="T31" fmla="*/ 536 h 1708"/>
                <a:gd name="T32" fmla="*/ 998 w 2374"/>
                <a:gd name="T33" fmla="*/ 487 h 1708"/>
                <a:gd name="T34" fmla="*/ 1063 w 2374"/>
                <a:gd name="T35" fmla="*/ 447 h 1708"/>
                <a:gd name="T36" fmla="*/ 1122 w 2374"/>
                <a:gd name="T37" fmla="*/ 402 h 1708"/>
                <a:gd name="T38" fmla="*/ 1187 w 2374"/>
                <a:gd name="T39" fmla="*/ 363 h 1708"/>
                <a:gd name="T40" fmla="*/ 1251 w 2374"/>
                <a:gd name="T41" fmla="*/ 328 h 1708"/>
                <a:gd name="T42" fmla="*/ 1311 w 2374"/>
                <a:gd name="T43" fmla="*/ 293 h 1708"/>
                <a:gd name="T44" fmla="*/ 1375 w 2374"/>
                <a:gd name="T45" fmla="*/ 258 h 1708"/>
                <a:gd name="T46" fmla="*/ 1435 w 2374"/>
                <a:gd name="T47" fmla="*/ 229 h 1708"/>
                <a:gd name="T48" fmla="*/ 1500 w 2374"/>
                <a:gd name="T49" fmla="*/ 204 h 1708"/>
                <a:gd name="T50" fmla="*/ 1559 w 2374"/>
                <a:gd name="T51" fmla="*/ 174 h 1708"/>
                <a:gd name="T52" fmla="*/ 1624 w 2374"/>
                <a:gd name="T53" fmla="*/ 149 h 1708"/>
                <a:gd name="T54" fmla="*/ 1688 w 2374"/>
                <a:gd name="T55" fmla="*/ 129 h 1708"/>
                <a:gd name="T56" fmla="*/ 1748 w 2374"/>
                <a:gd name="T57" fmla="*/ 109 h 1708"/>
                <a:gd name="T58" fmla="*/ 1812 w 2374"/>
                <a:gd name="T59" fmla="*/ 90 h 1708"/>
                <a:gd name="T60" fmla="*/ 1872 w 2374"/>
                <a:gd name="T61" fmla="*/ 75 h 1708"/>
                <a:gd name="T62" fmla="*/ 1937 w 2374"/>
                <a:gd name="T63" fmla="*/ 60 h 1708"/>
                <a:gd name="T64" fmla="*/ 1996 w 2374"/>
                <a:gd name="T65" fmla="*/ 45 h 1708"/>
                <a:gd name="T66" fmla="*/ 2061 w 2374"/>
                <a:gd name="T67" fmla="*/ 35 h 1708"/>
                <a:gd name="T68" fmla="*/ 2125 w 2374"/>
                <a:gd name="T69" fmla="*/ 25 h 1708"/>
                <a:gd name="T70" fmla="*/ 2185 w 2374"/>
                <a:gd name="T71" fmla="*/ 15 h 1708"/>
                <a:gd name="T72" fmla="*/ 2249 w 2374"/>
                <a:gd name="T73" fmla="*/ 10 h 1708"/>
                <a:gd name="T74" fmla="*/ 2309 w 2374"/>
                <a:gd name="T75" fmla="*/ 5 h 1708"/>
                <a:gd name="T76" fmla="*/ 2374 w 2374"/>
                <a:gd name="T77" fmla="*/ 0 h 1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374" h="1708">
                  <a:moveTo>
                    <a:pt x="0" y="1708"/>
                  </a:moveTo>
                  <a:lnTo>
                    <a:pt x="64" y="1579"/>
                  </a:lnTo>
                  <a:lnTo>
                    <a:pt x="124" y="1465"/>
                  </a:lnTo>
                  <a:lnTo>
                    <a:pt x="188" y="1366"/>
                  </a:lnTo>
                  <a:lnTo>
                    <a:pt x="248" y="1266"/>
                  </a:lnTo>
                  <a:lnTo>
                    <a:pt x="313" y="1177"/>
                  </a:lnTo>
                  <a:lnTo>
                    <a:pt x="377" y="1097"/>
                  </a:lnTo>
                  <a:lnTo>
                    <a:pt x="437" y="1018"/>
                  </a:lnTo>
                  <a:lnTo>
                    <a:pt x="501" y="944"/>
                  </a:lnTo>
                  <a:lnTo>
                    <a:pt x="561" y="874"/>
                  </a:lnTo>
                  <a:lnTo>
                    <a:pt x="626" y="809"/>
                  </a:lnTo>
                  <a:lnTo>
                    <a:pt x="685" y="750"/>
                  </a:lnTo>
                  <a:lnTo>
                    <a:pt x="750" y="690"/>
                  </a:lnTo>
                  <a:lnTo>
                    <a:pt x="814" y="636"/>
                  </a:lnTo>
                  <a:lnTo>
                    <a:pt x="874" y="586"/>
                  </a:lnTo>
                  <a:lnTo>
                    <a:pt x="938" y="536"/>
                  </a:lnTo>
                  <a:lnTo>
                    <a:pt x="998" y="487"/>
                  </a:lnTo>
                  <a:lnTo>
                    <a:pt x="1063" y="447"/>
                  </a:lnTo>
                  <a:lnTo>
                    <a:pt x="1122" y="402"/>
                  </a:lnTo>
                  <a:lnTo>
                    <a:pt x="1187" y="363"/>
                  </a:lnTo>
                  <a:lnTo>
                    <a:pt x="1251" y="328"/>
                  </a:lnTo>
                  <a:lnTo>
                    <a:pt x="1311" y="293"/>
                  </a:lnTo>
                  <a:lnTo>
                    <a:pt x="1375" y="258"/>
                  </a:lnTo>
                  <a:lnTo>
                    <a:pt x="1435" y="229"/>
                  </a:lnTo>
                  <a:lnTo>
                    <a:pt x="1500" y="204"/>
                  </a:lnTo>
                  <a:lnTo>
                    <a:pt x="1559" y="174"/>
                  </a:lnTo>
                  <a:lnTo>
                    <a:pt x="1624" y="149"/>
                  </a:lnTo>
                  <a:lnTo>
                    <a:pt x="1688" y="129"/>
                  </a:lnTo>
                  <a:lnTo>
                    <a:pt x="1748" y="109"/>
                  </a:lnTo>
                  <a:lnTo>
                    <a:pt x="1812" y="90"/>
                  </a:lnTo>
                  <a:lnTo>
                    <a:pt x="1872" y="75"/>
                  </a:lnTo>
                  <a:lnTo>
                    <a:pt x="1937" y="60"/>
                  </a:lnTo>
                  <a:lnTo>
                    <a:pt x="1996" y="45"/>
                  </a:lnTo>
                  <a:lnTo>
                    <a:pt x="2061" y="35"/>
                  </a:lnTo>
                  <a:lnTo>
                    <a:pt x="2125" y="25"/>
                  </a:lnTo>
                  <a:lnTo>
                    <a:pt x="2185" y="15"/>
                  </a:lnTo>
                  <a:lnTo>
                    <a:pt x="2249" y="10"/>
                  </a:lnTo>
                  <a:lnTo>
                    <a:pt x="2309" y="5"/>
                  </a:lnTo>
                  <a:lnTo>
                    <a:pt x="2374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6" name="Freeform 219"/>
            <p:cNvSpPr>
              <a:spLocks/>
            </p:cNvSpPr>
            <p:nvPr/>
          </p:nvSpPr>
          <p:spPr bwMode="auto">
            <a:xfrm>
              <a:off x="4754043" y="2755103"/>
              <a:ext cx="3768725" cy="2711450"/>
            </a:xfrm>
            <a:custGeom>
              <a:avLst/>
              <a:gdLst>
                <a:gd name="T0" fmla="*/ 0 w 2374"/>
                <a:gd name="T1" fmla="*/ 0 h 1708"/>
                <a:gd name="T2" fmla="*/ 64 w 2374"/>
                <a:gd name="T3" fmla="*/ 5 h 1708"/>
                <a:gd name="T4" fmla="*/ 124 w 2374"/>
                <a:gd name="T5" fmla="*/ 10 h 1708"/>
                <a:gd name="T6" fmla="*/ 188 w 2374"/>
                <a:gd name="T7" fmla="*/ 15 h 1708"/>
                <a:gd name="T8" fmla="*/ 248 w 2374"/>
                <a:gd name="T9" fmla="*/ 25 h 1708"/>
                <a:gd name="T10" fmla="*/ 313 w 2374"/>
                <a:gd name="T11" fmla="*/ 35 h 1708"/>
                <a:gd name="T12" fmla="*/ 377 w 2374"/>
                <a:gd name="T13" fmla="*/ 45 h 1708"/>
                <a:gd name="T14" fmla="*/ 437 w 2374"/>
                <a:gd name="T15" fmla="*/ 60 h 1708"/>
                <a:gd name="T16" fmla="*/ 501 w 2374"/>
                <a:gd name="T17" fmla="*/ 75 h 1708"/>
                <a:gd name="T18" fmla="*/ 561 w 2374"/>
                <a:gd name="T19" fmla="*/ 90 h 1708"/>
                <a:gd name="T20" fmla="*/ 626 w 2374"/>
                <a:gd name="T21" fmla="*/ 109 h 1708"/>
                <a:gd name="T22" fmla="*/ 685 w 2374"/>
                <a:gd name="T23" fmla="*/ 129 h 1708"/>
                <a:gd name="T24" fmla="*/ 750 w 2374"/>
                <a:gd name="T25" fmla="*/ 149 h 1708"/>
                <a:gd name="T26" fmla="*/ 814 w 2374"/>
                <a:gd name="T27" fmla="*/ 174 h 1708"/>
                <a:gd name="T28" fmla="*/ 874 w 2374"/>
                <a:gd name="T29" fmla="*/ 204 h 1708"/>
                <a:gd name="T30" fmla="*/ 938 w 2374"/>
                <a:gd name="T31" fmla="*/ 229 h 1708"/>
                <a:gd name="T32" fmla="*/ 998 w 2374"/>
                <a:gd name="T33" fmla="*/ 258 h 1708"/>
                <a:gd name="T34" fmla="*/ 1063 w 2374"/>
                <a:gd name="T35" fmla="*/ 293 h 1708"/>
                <a:gd name="T36" fmla="*/ 1122 w 2374"/>
                <a:gd name="T37" fmla="*/ 328 h 1708"/>
                <a:gd name="T38" fmla="*/ 1187 w 2374"/>
                <a:gd name="T39" fmla="*/ 363 h 1708"/>
                <a:gd name="T40" fmla="*/ 1251 w 2374"/>
                <a:gd name="T41" fmla="*/ 402 h 1708"/>
                <a:gd name="T42" fmla="*/ 1311 w 2374"/>
                <a:gd name="T43" fmla="*/ 447 h 1708"/>
                <a:gd name="T44" fmla="*/ 1375 w 2374"/>
                <a:gd name="T45" fmla="*/ 487 h 1708"/>
                <a:gd name="T46" fmla="*/ 1435 w 2374"/>
                <a:gd name="T47" fmla="*/ 536 h 1708"/>
                <a:gd name="T48" fmla="*/ 1500 w 2374"/>
                <a:gd name="T49" fmla="*/ 586 h 1708"/>
                <a:gd name="T50" fmla="*/ 1559 w 2374"/>
                <a:gd name="T51" fmla="*/ 636 h 1708"/>
                <a:gd name="T52" fmla="*/ 1624 w 2374"/>
                <a:gd name="T53" fmla="*/ 690 h 1708"/>
                <a:gd name="T54" fmla="*/ 1688 w 2374"/>
                <a:gd name="T55" fmla="*/ 750 h 1708"/>
                <a:gd name="T56" fmla="*/ 1748 w 2374"/>
                <a:gd name="T57" fmla="*/ 809 h 1708"/>
                <a:gd name="T58" fmla="*/ 1812 w 2374"/>
                <a:gd name="T59" fmla="*/ 874 h 1708"/>
                <a:gd name="T60" fmla="*/ 1872 w 2374"/>
                <a:gd name="T61" fmla="*/ 944 h 1708"/>
                <a:gd name="T62" fmla="*/ 1937 w 2374"/>
                <a:gd name="T63" fmla="*/ 1018 h 1708"/>
                <a:gd name="T64" fmla="*/ 1996 w 2374"/>
                <a:gd name="T65" fmla="*/ 1097 h 1708"/>
                <a:gd name="T66" fmla="*/ 2061 w 2374"/>
                <a:gd name="T67" fmla="*/ 1177 h 1708"/>
                <a:gd name="T68" fmla="*/ 2125 w 2374"/>
                <a:gd name="T69" fmla="*/ 1266 h 1708"/>
                <a:gd name="T70" fmla="*/ 2185 w 2374"/>
                <a:gd name="T71" fmla="*/ 1366 h 1708"/>
                <a:gd name="T72" fmla="*/ 2249 w 2374"/>
                <a:gd name="T73" fmla="*/ 1465 h 1708"/>
                <a:gd name="T74" fmla="*/ 2309 w 2374"/>
                <a:gd name="T75" fmla="*/ 1579 h 1708"/>
                <a:gd name="T76" fmla="*/ 2374 w 2374"/>
                <a:gd name="T77" fmla="*/ 1708 h 1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2374" h="1708">
                  <a:moveTo>
                    <a:pt x="0" y="0"/>
                  </a:moveTo>
                  <a:lnTo>
                    <a:pt x="64" y="5"/>
                  </a:lnTo>
                  <a:lnTo>
                    <a:pt x="124" y="10"/>
                  </a:lnTo>
                  <a:lnTo>
                    <a:pt x="188" y="15"/>
                  </a:lnTo>
                  <a:lnTo>
                    <a:pt x="248" y="25"/>
                  </a:lnTo>
                  <a:lnTo>
                    <a:pt x="313" y="35"/>
                  </a:lnTo>
                  <a:lnTo>
                    <a:pt x="377" y="45"/>
                  </a:lnTo>
                  <a:lnTo>
                    <a:pt x="437" y="60"/>
                  </a:lnTo>
                  <a:lnTo>
                    <a:pt x="501" y="75"/>
                  </a:lnTo>
                  <a:lnTo>
                    <a:pt x="561" y="90"/>
                  </a:lnTo>
                  <a:lnTo>
                    <a:pt x="626" y="109"/>
                  </a:lnTo>
                  <a:lnTo>
                    <a:pt x="685" y="129"/>
                  </a:lnTo>
                  <a:lnTo>
                    <a:pt x="750" y="149"/>
                  </a:lnTo>
                  <a:lnTo>
                    <a:pt x="814" y="174"/>
                  </a:lnTo>
                  <a:lnTo>
                    <a:pt x="874" y="204"/>
                  </a:lnTo>
                  <a:lnTo>
                    <a:pt x="938" y="229"/>
                  </a:lnTo>
                  <a:lnTo>
                    <a:pt x="998" y="258"/>
                  </a:lnTo>
                  <a:lnTo>
                    <a:pt x="1063" y="293"/>
                  </a:lnTo>
                  <a:lnTo>
                    <a:pt x="1122" y="328"/>
                  </a:lnTo>
                  <a:lnTo>
                    <a:pt x="1187" y="363"/>
                  </a:lnTo>
                  <a:lnTo>
                    <a:pt x="1251" y="402"/>
                  </a:lnTo>
                  <a:lnTo>
                    <a:pt x="1311" y="447"/>
                  </a:lnTo>
                  <a:lnTo>
                    <a:pt x="1375" y="487"/>
                  </a:lnTo>
                  <a:lnTo>
                    <a:pt x="1435" y="536"/>
                  </a:lnTo>
                  <a:lnTo>
                    <a:pt x="1500" y="586"/>
                  </a:lnTo>
                  <a:lnTo>
                    <a:pt x="1559" y="636"/>
                  </a:lnTo>
                  <a:lnTo>
                    <a:pt x="1624" y="690"/>
                  </a:lnTo>
                  <a:lnTo>
                    <a:pt x="1688" y="750"/>
                  </a:lnTo>
                  <a:lnTo>
                    <a:pt x="1748" y="809"/>
                  </a:lnTo>
                  <a:lnTo>
                    <a:pt x="1812" y="874"/>
                  </a:lnTo>
                  <a:lnTo>
                    <a:pt x="1872" y="944"/>
                  </a:lnTo>
                  <a:lnTo>
                    <a:pt x="1937" y="1018"/>
                  </a:lnTo>
                  <a:lnTo>
                    <a:pt x="1996" y="1097"/>
                  </a:lnTo>
                  <a:lnTo>
                    <a:pt x="2061" y="1177"/>
                  </a:lnTo>
                  <a:lnTo>
                    <a:pt x="2125" y="1266"/>
                  </a:lnTo>
                  <a:lnTo>
                    <a:pt x="2185" y="1366"/>
                  </a:lnTo>
                  <a:lnTo>
                    <a:pt x="2249" y="1465"/>
                  </a:lnTo>
                  <a:lnTo>
                    <a:pt x="2309" y="1579"/>
                  </a:lnTo>
                  <a:lnTo>
                    <a:pt x="2374" y="1708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Rectangle 220"/>
            <p:cNvSpPr>
              <a:spLocks noChangeArrowheads="1"/>
            </p:cNvSpPr>
            <p:nvPr/>
          </p:nvSpPr>
          <p:spPr bwMode="auto">
            <a:xfrm>
              <a:off x="5747024" y="5357016"/>
              <a:ext cx="175208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Sub-Space dimension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8" name="Rectangle 221"/>
            <p:cNvSpPr>
              <a:spLocks noChangeArrowheads="1"/>
            </p:cNvSpPr>
            <p:nvPr/>
          </p:nvSpPr>
          <p:spPr bwMode="auto">
            <a:xfrm rot="16200000">
              <a:off x="4260278" y="3838005"/>
              <a:ext cx="13240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# of Sub-Spaces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69" name="Group 168"/>
            <p:cNvGrpSpPr/>
            <p:nvPr/>
          </p:nvGrpSpPr>
          <p:grpSpPr>
            <a:xfrm>
              <a:off x="7083427" y="3183834"/>
              <a:ext cx="1403350" cy="592138"/>
              <a:chOff x="5635625" y="4688871"/>
              <a:chExt cx="1403350" cy="592138"/>
            </a:xfrm>
          </p:grpSpPr>
          <p:sp>
            <p:nvSpPr>
              <p:cNvPr id="175" name="Rectangle 75"/>
              <p:cNvSpPr>
                <a:spLocks noChangeArrowheads="1"/>
              </p:cNvSpPr>
              <p:nvPr/>
            </p:nvSpPr>
            <p:spPr bwMode="auto">
              <a:xfrm>
                <a:off x="5635625" y="4688871"/>
                <a:ext cx="1403350" cy="5921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Rectangle 76"/>
              <p:cNvSpPr>
                <a:spLocks noChangeArrowheads="1"/>
              </p:cNvSpPr>
              <p:nvPr/>
            </p:nvSpPr>
            <p:spPr bwMode="auto">
              <a:xfrm>
                <a:off x="5635625" y="4688871"/>
                <a:ext cx="1403350" cy="592138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Line 77"/>
              <p:cNvSpPr>
                <a:spLocks noChangeShapeType="1"/>
              </p:cNvSpPr>
              <p:nvPr/>
            </p:nvSpPr>
            <p:spPr bwMode="auto">
              <a:xfrm>
                <a:off x="5635625" y="4688871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Line 78"/>
              <p:cNvSpPr>
                <a:spLocks noChangeShapeType="1"/>
              </p:cNvSpPr>
              <p:nvPr/>
            </p:nvSpPr>
            <p:spPr bwMode="auto">
              <a:xfrm>
                <a:off x="5635625" y="5281009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Line 79"/>
              <p:cNvSpPr>
                <a:spLocks noChangeShapeType="1"/>
              </p:cNvSpPr>
              <p:nvPr/>
            </p:nvSpPr>
            <p:spPr bwMode="auto">
              <a:xfrm flipV="1">
                <a:off x="703897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Line 80"/>
              <p:cNvSpPr>
                <a:spLocks noChangeShapeType="1"/>
              </p:cNvSpPr>
              <p:nvPr/>
            </p:nvSpPr>
            <p:spPr bwMode="auto">
              <a:xfrm flipV="1">
                <a:off x="563562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1" name="Line 81"/>
              <p:cNvSpPr>
                <a:spLocks noChangeShapeType="1"/>
              </p:cNvSpPr>
              <p:nvPr/>
            </p:nvSpPr>
            <p:spPr bwMode="auto">
              <a:xfrm>
                <a:off x="5635625" y="5281009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Line 82"/>
              <p:cNvSpPr>
                <a:spLocks noChangeShapeType="1"/>
              </p:cNvSpPr>
              <p:nvPr/>
            </p:nvSpPr>
            <p:spPr bwMode="auto">
              <a:xfrm flipV="1">
                <a:off x="563562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3" name="Line 83"/>
              <p:cNvSpPr>
                <a:spLocks noChangeShapeType="1"/>
              </p:cNvSpPr>
              <p:nvPr/>
            </p:nvSpPr>
            <p:spPr bwMode="auto">
              <a:xfrm>
                <a:off x="5635625" y="4688871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Line 84"/>
              <p:cNvSpPr>
                <a:spLocks noChangeShapeType="1"/>
              </p:cNvSpPr>
              <p:nvPr/>
            </p:nvSpPr>
            <p:spPr bwMode="auto">
              <a:xfrm>
                <a:off x="5635625" y="5281009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Line 85"/>
              <p:cNvSpPr>
                <a:spLocks noChangeShapeType="1"/>
              </p:cNvSpPr>
              <p:nvPr/>
            </p:nvSpPr>
            <p:spPr bwMode="auto">
              <a:xfrm flipV="1">
                <a:off x="703897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Line 86"/>
              <p:cNvSpPr>
                <a:spLocks noChangeShapeType="1"/>
              </p:cNvSpPr>
              <p:nvPr/>
            </p:nvSpPr>
            <p:spPr bwMode="auto">
              <a:xfrm flipV="1">
                <a:off x="5635625" y="4688871"/>
                <a:ext cx="0" cy="5921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7" name="Rectangle 87"/>
              <p:cNvSpPr>
                <a:spLocks noChangeArrowheads="1"/>
              </p:cNvSpPr>
              <p:nvPr/>
            </p:nvSpPr>
            <p:spPr bwMode="auto">
              <a:xfrm>
                <a:off x="6157912" y="4736496"/>
                <a:ext cx="665247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Synthesis</a:t>
                </a:r>
                <a:endParaRPr kumimoji="0" lang="en-US" sz="1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Line 89"/>
              <p:cNvSpPr>
                <a:spLocks noChangeShapeType="1"/>
              </p:cNvSpPr>
              <p:nvPr/>
            </p:nvSpPr>
            <p:spPr bwMode="auto">
              <a:xfrm>
                <a:off x="5707062" y="4823809"/>
                <a:ext cx="385763" cy="0"/>
              </a:xfrm>
              <a:prstGeom prst="line">
                <a:avLst/>
              </a:prstGeom>
              <a:noFill/>
              <a:ln w="28575" cap="flat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0" name="Rectangle 90"/>
              <p:cNvSpPr>
                <a:spLocks noChangeArrowheads="1"/>
              </p:cNvSpPr>
              <p:nvPr/>
            </p:nvSpPr>
            <p:spPr bwMode="auto">
              <a:xfrm>
                <a:off x="6157912" y="4965096"/>
                <a:ext cx="611193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400" dirty="0">
                    <a:solidFill>
                      <a:srgbClr val="000000"/>
                    </a:solidFill>
                    <a:latin typeface="Calibri" pitchFamily="34" charset="0"/>
                    <a:cs typeface="Calibri" pitchFamily="34" charset="0"/>
                  </a:rPr>
                  <a:t>Analysis</a:t>
                </a:r>
                <a:endParaRPr kumimoji="0" lang="en-US" sz="18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92" name="Line 92"/>
              <p:cNvSpPr>
                <a:spLocks noChangeShapeType="1"/>
              </p:cNvSpPr>
              <p:nvPr/>
            </p:nvSpPr>
            <p:spPr bwMode="auto">
              <a:xfrm>
                <a:off x="5707062" y="5100034"/>
                <a:ext cx="385763" cy="0"/>
              </a:xfrm>
              <a:prstGeom prst="line">
                <a:avLst/>
              </a:prstGeom>
              <a:noFill/>
              <a:ln w="28575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 bwMode="auto">
          <a:xfrm>
            <a:off x="4674667" y="2657471"/>
            <a:ext cx="969963" cy="3042831"/>
          </a:xfrm>
          <a:prstGeom prst="rect">
            <a:avLst/>
          </a:prstGeom>
          <a:solidFill>
            <a:srgbClr val="FFFF00">
              <a:alpha val="47843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380034"/>
              </p:ext>
            </p:extLst>
          </p:nvPr>
        </p:nvGraphicFramePr>
        <p:xfrm>
          <a:off x="1804628" y="2169330"/>
          <a:ext cx="197791" cy="29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85" name="Equation" r:id="rId6" imgW="114151" imgH="164885" progId="Equation.DSMT4">
                  <p:embed/>
                </p:oleObj>
              </mc:Choice>
              <mc:Fallback>
                <p:oleObj name="Equation" r:id="rId6" imgW="114151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628" y="2169330"/>
                        <a:ext cx="197791" cy="291341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38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uiExpand="1" build="p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2</a:t>
            </a:fld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Practicing </a:t>
            </a:r>
            <a:r>
              <a:rPr lang="en-US" sz="36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in Signal Modeling 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207572" y="2796256"/>
            <a:ext cx="1906587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chemeClr val="accent2">
                    <a:lumMod val="40000"/>
                    <a:lumOff val="60000"/>
                  </a:schemeClr>
                </a:solidFill>
                <a:latin typeface="Calibri" pitchFamily="34" charset="0"/>
                <a:cs typeface="Calibri" pitchFamily="34" charset="0"/>
              </a:rPr>
              <a:t>Synthesis</a:t>
            </a:r>
            <a:endParaRPr lang="en-US" sz="1600" b="0" dirty="0">
              <a:solidFill>
                <a:schemeClr val="accent2">
                  <a:lumMod val="40000"/>
                  <a:lumOff val="6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5552558" y="2791494"/>
            <a:ext cx="1906587" cy="4001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endParaRPr lang="en-US" sz="16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16666" y="1413935"/>
            <a:ext cx="4639733" cy="83099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and Redundancy </a:t>
            </a:r>
            <a:r>
              <a:rPr lang="en-US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an be Practiced in two different way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224867" y="2319868"/>
            <a:ext cx="220132" cy="808762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29903" y="3991713"/>
            <a:ext cx="2331495" cy="163121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ll … now </a:t>
            </a:r>
            <a:r>
              <a:rPr lang="en-US" sz="200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(2014!)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 (think that we) know better !! The two are </a:t>
            </a: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VERY DIFFEREN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614" y="3837825"/>
            <a:ext cx="2668123" cy="19389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ttention to 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-based models has been given mostly to the </a:t>
            </a:r>
            <a:r>
              <a:rPr lang="en-US" sz="2000" dirty="0">
                <a:solidFill>
                  <a:schemeClr val="accent2">
                    <a:lumMod val="40000"/>
                    <a:lumOff val="60000"/>
                  </a:schemeClr>
                </a:solidFill>
                <a:latin typeface="Calibri" pitchFamily="34" charset="0"/>
                <a:cs typeface="Calibri" pitchFamily="34" charset="0"/>
              </a:rPr>
              <a:t>synthesis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option, leaving the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lmost untouched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04432" y="3837825"/>
            <a:ext cx="2102101" cy="19389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For a long-while these two options were confused,  even considered        to be (near)-equivalent.</a:t>
            </a:r>
          </a:p>
        </p:txBody>
      </p:sp>
      <p:sp>
        <p:nvSpPr>
          <p:cNvPr id="6" name="Right Arrow 5"/>
          <p:cNvSpPr/>
          <p:nvPr/>
        </p:nvSpPr>
        <p:spPr bwMode="auto">
          <a:xfrm>
            <a:off x="2988737" y="4597400"/>
            <a:ext cx="615695" cy="440267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5714208" y="4597400"/>
            <a:ext cx="615695" cy="440267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4216400" y="2812668"/>
            <a:ext cx="1100667" cy="4224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 flipH="1">
            <a:off x="3338919" y="2811610"/>
            <a:ext cx="1100667" cy="422444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86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" grpId="0" animBg="1"/>
      <p:bldP spid="4" grpId="0" animBg="1"/>
      <p:bldP spid="20" grpId="0" animBg="1"/>
      <p:bldP spid="11" grpId="0" animBg="1"/>
      <p:bldP spid="13" grpId="0" animBg="1"/>
      <p:bldP spid="6" grpId="0" animBg="1"/>
      <p:bldP spid="17" grpId="0" animBg="1"/>
      <p:bldP spid="7" grpId="0" animBg="1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0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Pursuit </a:t>
            </a: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172098"/>
            <a:ext cx="8564033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undamental problem: Given the noisy measurements,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   recover the clean signal </a:t>
            </a:r>
            <a:r>
              <a:rPr lang="en-US" sz="20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– This is a denoising task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goal can be posed as:</a:t>
            </a: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is a (NP-) hard  problem, just as in the synthesis case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can approximate its solution by  L</a:t>
            </a:r>
            <a:r>
              <a:rPr lang="en-US" sz="2000" baseline="-25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replacing L</a:t>
            </a:r>
            <a:r>
              <a:rPr lang="en-US" sz="2000" baseline="-25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0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BP-analysis), Greedy methods (OMP, …), and Hybrid methods (IHT, SP, 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SaMP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, …).</a:t>
            </a:r>
          </a:p>
          <a:p>
            <a:pPr lvl="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ies should provide guarantees for the success of these techniques, typically depending on the co-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and properties of 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This work has already started 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[</a:t>
            </a:r>
            <a:r>
              <a:rPr lang="en-GB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Candès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ldar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Needell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&amp; Randall (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`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10)],                                                    [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Nam, Davies, Elad, &amp; </a:t>
            </a:r>
            <a:r>
              <a:rPr lang="en-US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(`11)], [</a:t>
            </a:r>
            <a:r>
              <a:rPr lang="en-GB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Vaiter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Peyré, Dossal, &amp; </a:t>
            </a:r>
            <a:r>
              <a:rPr lang="en-GB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Fadili</a:t>
            </a:r>
            <a:r>
              <a:rPr lang="en-GB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(`11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)], [</a:t>
            </a:r>
            <a:r>
              <a:rPr lang="en-US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iryes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et. al. (`12)]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</a:t>
            </a:r>
            <a:endParaRPr lang="en-US" sz="160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99286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43509"/>
              </p:ext>
            </p:extLst>
          </p:nvPr>
        </p:nvGraphicFramePr>
        <p:xfrm>
          <a:off x="1717675" y="1577970"/>
          <a:ext cx="5097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2" name="Equation" r:id="rId4" imgW="2806560" imgH="279360" progId="Equation.DSMT4">
                  <p:embed/>
                </p:oleObj>
              </mc:Choice>
              <mc:Fallback>
                <p:oleObj name="Equation" r:id="rId4" imgW="2806560" imgH="27936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577970"/>
                        <a:ext cx="50974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42079"/>
              </p:ext>
            </p:extLst>
          </p:nvPr>
        </p:nvGraphicFramePr>
        <p:xfrm>
          <a:off x="3596746" y="2706683"/>
          <a:ext cx="39671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3" name="Equation" r:id="rId6" imgW="2184120" imgH="368280" progId="Equation.DSMT4">
                  <p:embed/>
                </p:oleObj>
              </mc:Choice>
              <mc:Fallback>
                <p:oleObj name="Equation" r:id="rId6" imgW="2184120" imgH="368280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746" y="2706683"/>
                        <a:ext cx="3967162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45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1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Backward Greedy</a:t>
            </a:r>
          </a:p>
        </p:txBody>
      </p:sp>
      <p:grpSp>
        <p:nvGrpSpPr>
          <p:cNvPr id="32" name="Group 33"/>
          <p:cNvGrpSpPr>
            <a:grpSpLocks/>
          </p:cNvGrpSpPr>
          <p:nvPr/>
        </p:nvGrpSpPr>
        <p:grpSpPr bwMode="auto">
          <a:xfrm>
            <a:off x="372526" y="1279525"/>
            <a:ext cx="8466138" cy="723900"/>
            <a:chOff x="536" y="806"/>
            <a:chExt cx="4653" cy="456"/>
          </a:xfrm>
        </p:grpSpPr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536" y="806"/>
              <a:ext cx="4653" cy="456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565" y="806"/>
              <a:ext cx="321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G finds one row at a time from                        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  <a:sym typeface="Symbol"/>
                </a:rPr>
                <a:t>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for approximating the solution of 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534732"/>
              </p:ext>
            </p:extLst>
          </p:nvPr>
        </p:nvGraphicFramePr>
        <p:xfrm>
          <a:off x="4769108" y="1307306"/>
          <a:ext cx="3967162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0" name="Equation" r:id="rId4" imgW="2184120" imgH="368280" progId="Equation.DSMT4">
                  <p:embed/>
                </p:oleObj>
              </mc:Choice>
              <mc:Fallback>
                <p:oleObj name="Equation" r:id="rId4" imgW="2184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108" y="1307306"/>
                        <a:ext cx="3967162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4"/>
          <p:cNvSpPr/>
          <p:nvPr/>
        </p:nvSpPr>
        <p:spPr>
          <a:xfrm rot="5400000">
            <a:off x="3541007" y="3262711"/>
            <a:ext cx="896684" cy="1592766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9152" h="1253103">
                <a:moveTo>
                  <a:pt x="2" y="0"/>
                </a:moveTo>
                <a:lnTo>
                  <a:pt x="541416" y="713552"/>
                </a:lnTo>
                <a:cubicBezTo>
                  <a:pt x="541415" y="593652"/>
                  <a:pt x="541417" y="653602"/>
                  <a:pt x="541416" y="533702"/>
                </a:cubicBezTo>
                <a:lnTo>
                  <a:pt x="759152" y="1006038"/>
                </a:lnTo>
                <a:lnTo>
                  <a:pt x="541416" y="1253103"/>
                </a:lnTo>
                <a:cubicBezTo>
                  <a:pt x="539829" y="1161028"/>
                  <a:pt x="543003" y="1165328"/>
                  <a:pt x="541416" y="1073253"/>
                </a:cubicBezTo>
                <a:lnTo>
                  <a:pt x="0" y="999294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35467" y="2878654"/>
            <a:ext cx="2531533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5468" y="4526590"/>
            <a:ext cx="4369858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495925" y="4526590"/>
            <a:ext cx="2743200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521868" y="2878654"/>
            <a:ext cx="2133600" cy="732098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Calibri" pitchFamily="34" charset="0"/>
                <a:cs typeface="Calibri" pitchFamily="34" charset="0"/>
              </a:rPr>
              <a:t>Stop condition?</a:t>
            </a:r>
          </a:p>
          <a:p>
            <a:pPr algn="ctr"/>
            <a:r>
              <a:rPr lang="en-US" sz="2000" dirty="0">
                <a:latin typeface="Calibri" pitchFamily="34" charset="0"/>
                <a:cs typeface="Calibri" pitchFamily="34" charset="0"/>
              </a:rPr>
              <a:t>(e.g.         )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510336" y="2878654"/>
            <a:ext cx="2100264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dirty="0">
                <a:latin typeface="Calibri" pitchFamily="34" charset="0"/>
                <a:cs typeface="Calibri" pitchFamily="34" charset="0"/>
              </a:rPr>
              <a:t>     Output x</a:t>
            </a:r>
            <a:r>
              <a:rPr lang="en-US" sz="2000" baseline="-25000" dirty="0">
                <a:latin typeface="Calibri" pitchFamily="34" charset="0"/>
                <a:cs typeface="Calibri" pitchFamily="34" charset="0"/>
              </a:rPr>
              <a:t>i</a:t>
            </a:r>
          </a:p>
        </p:txBody>
      </p:sp>
      <p:sp>
        <p:nvSpPr>
          <p:cNvPr id="41" name="Freeform 40"/>
          <p:cNvSpPr/>
          <p:nvPr/>
        </p:nvSpPr>
        <p:spPr>
          <a:xfrm>
            <a:off x="2676525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5655468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4505325" y="4516961"/>
            <a:ext cx="990600" cy="748285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603702" y="371685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itchFamily="34" charset="0"/>
                <a:cs typeface="Calibri" pitchFamily="34" charset="0"/>
              </a:rPr>
              <a:t>No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655468" y="303848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itchFamily="34" charset="0"/>
                <a:cs typeface="Calibri" pitchFamily="34" charset="0"/>
              </a:rPr>
              <a:t>Yes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6" name="Freeform 45"/>
          <p:cNvSpPr/>
          <p:nvPr/>
        </p:nvSpPr>
        <p:spPr>
          <a:xfrm rot="16200000" flipV="1">
            <a:off x="5536790" y="2852548"/>
            <a:ext cx="905038" cy="2421441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0 w 790641"/>
              <a:gd name="connsiteY0" fmla="*/ 0 h 1905060"/>
              <a:gd name="connsiteX1" fmla="*/ 572905 w 790641"/>
              <a:gd name="connsiteY1" fmla="*/ 1365509 h 1905060"/>
              <a:gd name="connsiteX2" fmla="*/ 572905 w 790641"/>
              <a:gd name="connsiteY2" fmla="*/ 1185659 h 1905060"/>
              <a:gd name="connsiteX3" fmla="*/ 790641 w 790641"/>
              <a:gd name="connsiteY3" fmla="*/ 1657995 h 1905060"/>
              <a:gd name="connsiteX4" fmla="*/ 572905 w 790641"/>
              <a:gd name="connsiteY4" fmla="*/ 1905060 h 1905060"/>
              <a:gd name="connsiteX5" fmla="*/ 572905 w 790641"/>
              <a:gd name="connsiteY5" fmla="*/ 1725210 h 1905060"/>
              <a:gd name="connsiteX6" fmla="*/ 7296 w 790641"/>
              <a:gd name="connsiteY6" fmla="*/ 1336513 h 1905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0641" h="1905060">
                <a:moveTo>
                  <a:pt x="0" y="0"/>
                </a:moveTo>
                <a:cubicBezTo>
                  <a:pt x="115958" y="312788"/>
                  <a:pt x="440818" y="1060214"/>
                  <a:pt x="572905" y="1365509"/>
                </a:cubicBezTo>
                <a:cubicBezTo>
                  <a:pt x="572904" y="1245609"/>
                  <a:pt x="572906" y="1305559"/>
                  <a:pt x="572905" y="1185659"/>
                </a:cubicBezTo>
                <a:lnTo>
                  <a:pt x="790641" y="1657995"/>
                </a:lnTo>
                <a:lnTo>
                  <a:pt x="572905" y="1905060"/>
                </a:lnTo>
                <a:cubicBezTo>
                  <a:pt x="571318" y="1812985"/>
                  <a:pt x="574492" y="1817285"/>
                  <a:pt x="572905" y="1725210"/>
                </a:cubicBezTo>
                <a:lnTo>
                  <a:pt x="7296" y="1336513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45963"/>
              </p:ext>
            </p:extLst>
          </p:nvPr>
        </p:nvGraphicFramePr>
        <p:xfrm>
          <a:off x="193412" y="2976150"/>
          <a:ext cx="2498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1" name="Equation" r:id="rId6" imgW="1269720" imgH="253800" progId="Equation.DSMT4">
                  <p:embed/>
                </p:oleObj>
              </mc:Choice>
              <mc:Fallback>
                <p:oleObj name="Equation" r:id="rId6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12" y="2976150"/>
                        <a:ext cx="2498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26886"/>
              </p:ext>
            </p:extLst>
          </p:nvPr>
        </p:nvGraphicFramePr>
        <p:xfrm>
          <a:off x="1300163" y="4576763"/>
          <a:ext cx="2998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2" name="Equation" r:id="rId8" imgW="1650960" imgH="355320" progId="Equation.DSMT4">
                  <p:embed/>
                </p:oleObj>
              </mc:Choice>
              <mc:Fallback>
                <p:oleObj name="Equation" r:id="rId8" imgW="1650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76763"/>
                        <a:ext cx="29987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44210"/>
              </p:ext>
            </p:extLst>
          </p:nvPr>
        </p:nvGraphicFramePr>
        <p:xfrm>
          <a:off x="5887243" y="4637103"/>
          <a:ext cx="1960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3" name="Equation" r:id="rId10" imgW="1079280" imgH="279360" progId="Equation.DSMT4">
                  <p:embed/>
                </p:oleObj>
              </mc:Choice>
              <mc:Fallback>
                <p:oleObj name="Equation" r:id="rId10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243" y="4637103"/>
                        <a:ext cx="1960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 bwMode="auto">
          <a:xfrm>
            <a:off x="2816225" y="5303722"/>
            <a:ext cx="665162" cy="19473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99194"/>
              </p:ext>
            </p:extLst>
          </p:nvPr>
        </p:nvGraphicFramePr>
        <p:xfrm>
          <a:off x="4549519" y="3254228"/>
          <a:ext cx="510526" cy="29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4" name="Equation" r:id="rId12" imgW="291960" imgH="164880" progId="Equation.DSMT4">
                  <p:embed/>
                </p:oleObj>
              </mc:Choice>
              <mc:Fallback>
                <p:oleObj name="Equation" r:id="rId12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519" y="3254228"/>
                        <a:ext cx="510526" cy="290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41018"/>
              </p:ext>
            </p:extLst>
          </p:nvPr>
        </p:nvGraphicFramePr>
        <p:xfrm>
          <a:off x="279400" y="4676790"/>
          <a:ext cx="94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5"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676790"/>
                        <a:ext cx="949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181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Freeform 35"/>
          <p:cNvSpPr/>
          <p:nvPr/>
        </p:nvSpPr>
        <p:spPr>
          <a:xfrm rot="5400000">
            <a:off x="3541007" y="3262711"/>
            <a:ext cx="896684" cy="1592766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59152" h="1253103">
                <a:moveTo>
                  <a:pt x="2" y="0"/>
                </a:moveTo>
                <a:lnTo>
                  <a:pt x="541416" y="713552"/>
                </a:lnTo>
                <a:cubicBezTo>
                  <a:pt x="541415" y="593652"/>
                  <a:pt x="541417" y="653602"/>
                  <a:pt x="541416" y="533702"/>
                </a:cubicBezTo>
                <a:lnTo>
                  <a:pt x="759152" y="1006038"/>
                </a:lnTo>
                <a:lnTo>
                  <a:pt x="541416" y="1253103"/>
                </a:lnTo>
                <a:cubicBezTo>
                  <a:pt x="539829" y="1161028"/>
                  <a:pt x="543003" y="1165328"/>
                  <a:pt x="541416" y="1073253"/>
                </a:cubicBezTo>
                <a:lnTo>
                  <a:pt x="0" y="999294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5467" y="2878654"/>
            <a:ext cx="2531533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5468" y="4526590"/>
            <a:ext cx="4369858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495925" y="4526590"/>
            <a:ext cx="2743200" cy="729132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521868" y="2878654"/>
            <a:ext cx="2133600" cy="732098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Calibri" pitchFamily="34" charset="0"/>
                <a:cs typeface="Calibri" pitchFamily="34" charset="0"/>
              </a:rPr>
              <a:t>Stop condition?</a:t>
            </a:r>
          </a:p>
          <a:p>
            <a:pPr algn="ctr"/>
            <a:r>
              <a:rPr lang="en-US" sz="2000" dirty="0">
                <a:latin typeface="Calibri" pitchFamily="34" charset="0"/>
                <a:cs typeface="Calibri" pitchFamily="34" charset="0"/>
              </a:rPr>
              <a:t>(e.g.         )</a:t>
            </a:r>
          </a:p>
        </p:txBody>
      </p:sp>
      <p:sp>
        <p:nvSpPr>
          <p:cNvPr id="52" name="Rectangle 51"/>
          <p:cNvSpPr/>
          <p:nvPr/>
        </p:nvSpPr>
        <p:spPr>
          <a:xfrm>
            <a:off x="6510336" y="2878654"/>
            <a:ext cx="2100264" cy="732096"/>
          </a:xfrm>
          <a:prstGeom prst="rect">
            <a:avLst/>
          </a:prstGeom>
          <a:solidFill>
            <a:schemeClr val="tx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dirty="0">
                <a:latin typeface="Calibri" pitchFamily="34" charset="0"/>
                <a:cs typeface="Calibri" pitchFamily="34" charset="0"/>
              </a:rPr>
              <a:t>     Output x</a:t>
            </a:r>
          </a:p>
        </p:txBody>
      </p:sp>
      <p:sp>
        <p:nvSpPr>
          <p:cNvPr id="54" name="Freeform 53"/>
          <p:cNvSpPr/>
          <p:nvPr/>
        </p:nvSpPr>
        <p:spPr>
          <a:xfrm>
            <a:off x="2676525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5" name="Freeform 54"/>
          <p:cNvSpPr/>
          <p:nvPr/>
        </p:nvSpPr>
        <p:spPr>
          <a:xfrm>
            <a:off x="5655468" y="2878654"/>
            <a:ext cx="828675" cy="732098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6" name="Freeform 55"/>
          <p:cNvSpPr/>
          <p:nvPr/>
        </p:nvSpPr>
        <p:spPr>
          <a:xfrm>
            <a:off x="4505325" y="4516961"/>
            <a:ext cx="990600" cy="748285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8675" h="1007162">
                <a:moveTo>
                  <a:pt x="0" y="0"/>
                </a:moveTo>
                <a:lnTo>
                  <a:pt x="600075" y="366132"/>
                </a:lnTo>
                <a:lnTo>
                  <a:pt x="600075" y="137532"/>
                </a:lnTo>
                <a:lnTo>
                  <a:pt x="828675" y="518532"/>
                </a:lnTo>
                <a:lnTo>
                  <a:pt x="600075" y="899532"/>
                </a:lnTo>
                <a:cubicBezTo>
                  <a:pt x="598488" y="807457"/>
                  <a:pt x="601662" y="763007"/>
                  <a:pt x="600075" y="670932"/>
                </a:cubicBezTo>
                <a:lnTo>
                  <a:pt x="0" y="1007162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603702" y="371685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itchFamily="34" charset="0"/>
                <a:cs typeface="Calibri" pitchFamily="34" charset="0"/>
              </a:rPr>
              <a:t>No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655468" y="303848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itchFamily="34" charset="0"/>
                <a:cs typeface="Calibri" pitchFamily="34" charset="0"/>
              </a:rPr>
              <a:t>Yes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" name="Freeform 58"/>
          <p:cNvSpPr/>
          <p:nvPr/>
        </p:nvSpPr>
        <p:spPr>
          <a:xfrm rot="16200000" flipV="1">
            <a:off x="5536790" y="2852548"/>
            <a:ext cx="905038" cy="2421441"/>
          </a:xfrm>
          <a:custGeom>
            <a:avLst/>
            <a:gdLst>
              <a:gd name="connsiteX0" fmla="*/ 7144 w 842963"/>
              <a:gd name="connsiteY0" fmla="*/ 0 h 1009650"/>
              <a:gd name="connsiteX1" fmla="*/ 592932 w 842963"/>
              <a:gd name="connsiteY1" fmla="*/ 397669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592932 w 842963"/>
              <a:gd name="connsiteY2" fmla="*/ 128588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590550 w 842963"/>
              <a:gd name="connsiteY4" fmla="*/ 923925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585788 w 842963"/>
              <a:gd name="connsiteY5" fmla="*/ 647700 h 1009650"/>
              <a:gd name="connsiteX6" fmla="*/ 0 w 842963"/>
              <a:gd name="connsiteY6" fmla="*/ 1009650 h 1009650"/>
              <a:gd name="connsiteX0" fmla="*/ 7144 w 842963"/>
              <a:gd name="connsiteY0" fmla="*/ 0 h 1009650"/>
              <a:gd name="connsiteX1" fmla="*/ 607219 w 842963"/>
              <a:gd name="connsiteY1" fmla="*/ 369094 h 1009650"/>
              <a:gd name="connsiteX2" fmla="*/ 607219 w 842963"/>
              <a:gd name="connsiteY2" fmla="*/ 140494 h 1009650"/>
              <a:gd name="connsiteX3" fmla="*/ 842963 w 842963"/>
              <a:gd name="connsiteY3" fmla="*/ 516732 h 1009650"/>
              <a:gd name="connsiteX4" fmla="*/ 607219 w 842963"/>
              <a:gd name="connsiteY4" fmla="*/ 902494 h 1009650"/>
              <a:gd name="connsiteX5" fmla="*/ 607219 w 842963"/>
              <a:gd name="connsiteY5" fmla="*/ 673894 h 1009650"/>
              <a:gd name="connsiteX6" fmla="*/ 0 w 842963"/>
              <a:gd name="connsiteY6" fmla="*/ 1009650 h 1009650"/>
              <a:gd name="connsiteX0" fmla="*/ 0 w 835819"/>
              <a:gd name="connsiteY0" fmla="*/ 0 h 902494"/>
              <a:gd name="connsiteX1" fmla="*/ 600075 w 835819"/>
              <a:gd name="connsiteY1" fmla="*/ 369094 h 902494"/>
              <a:gd name="connsiteX2" fmla="*/ 600075 w 835819"/>
              <a:gd name="connsiteY2" fmla="*/ 140494 h 902494"/>
              <a:gd name="connsiteX3" fmla="*/ 835819 w 835819"/>
              <a:gd name="connsiteY3" fmla="*/ 516732 h 902494"/>
              <a:gd name="connsiteX4" fmla="*/ 600075 w 835819"/>
              <a:gd name="connsiteY4" fmla="*/ 902494 h 902494"/>
              <a:gd name="connsiteX5" fmla="*/ 600075 w 835819"/>
              <a:gd name="connsiteY5" fmla="*/ 673894 h 902494"/>
              <a:gd name="connsiteX6" fmla="*/ 142875 w 835819"/>
              <a:gd name="connsiteY6" fmla="*/ 902494 h 902494"/>
              <a:gd name="connsiteX0" fmla="*/ 0 w 835819"/>
              <a:gd name="connsiteY0" fmla="*/ 0 h 1010124"/>
              <a:gd name="connsiteX1" fmla="*/ 600075 w 835819"/>
              <a:gd name="connsiteY1" fmla="*/ 369094 h 1010124"/>
              <a:gd name="connsiteX2" fmla="*/ 600075 w 835819"/>
              <a:gd name="connsiteY2" fmla="*/ 140494 h 1010124"/>
              <a:gd name="connsiteX3" fmla="*/ 835819 w 835819"/>
              <a:gd name="connsiteY3" fmla="*/ 516732 h 1010124"/>
              <a:gd name="connsiteX4" fmla="*/ 600075 w 835819"/>
              <a:gd name="connsiteY4" fmla="*/ 902494 h 1010124"/>
              <a:gd name="connsiteX5" fmla="*/ 600075 w 835819"/>
              <a:gd name="connsiteY5" fmla="*/ 673894 h 1010124"/>
              <a:gd name="connsiteX6" fmla="*/ 0 w 835819"/>
              <a:gd name="connsiteY6" fmla="*/ 1010124 h 1010124"/>
              <a:gd name="connsiteX0" fmla="*/ 219075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835819"/>
              <a:gd name="connsiteY0" fmla="*/ 0 h 1007162"/>
              <a:gd name="connsiteX1" fmla="*/ 600075 w 835819"/>
              <a:gd name="connsiteY1" fmla="*/ 366132 h 1007162"/>
              <a:gd name="connsiteX2" fmla="*/ 600075 w 835819"/>
              <a:gd name="connsiteY2" fmla="*/ 137532 h 1007162"/>
              <a:gd name="connsiteX3" fmla="*/ 835819 w 835819"/>
              <a:gd name="connsiteY3" fmla="*/ 513770 h 1007162"/>
              <a:gd name="connsiteX4" fmla="*/ 600075 w 835819"/>
              <a:gd name="connsiteY4" fmla="*/ 899532 h 1007162"/>
              <a:gd name="connsiteX5" fmla="*/ 600075 w 835819"/>
              <a:gd name="connsiteY5" fmla="*/ 670932 h 1007162"/>
              <a:gd name="connsiteX6" fmla="*/ 0 w 835819"/>
              <a:gd name="connsiteY6" fmla="*/ 1007162 h 1007162"/>
              <a:gd name="connsiteX0" fmla="*/ 0 w 752475"/>
              <a:gd name="connsiteY0" fmla="*/ 0 h 1007162"/>
              <a:gd name="connsiteX1" fmla="*/ 600075 w 752475"/>
              <a:gd name="connsiteY1" fmla="*/ 366132 h 1007162"/>
              <a:gd name="connsiteX2" fmla="*/ 600075 w 752475"/>
              <a:gd name="connsiteY2" fmla="*/ 137532 h 1007162"/>
              <a:gd name="connsiteX3" fmla="*/ 752475 w 752475"/>
              <a:gd name="connsiteY3" fmla="*/ 518532 h 1007162"/>
              <a:gd name="connsiteX4" fmla="*/ 600075 w 752475"/>
              <a:gd name="connsiteY4" fmla="*/ 899532 h 1007162"/>
              <a:gd name="connsiteX5" fmla="*/ 600075 w 752475"/>
              <a:gd name="connsiteY5" fmla="*/ 670932 h 1007162"/>
              <a:gd name="connsiteX6" fmla="*/ 0 w 752475"/>
              <a:gd name="connsiteY6" fmla="*/ 1007162 h 1007162"/>
              <a:gd name="connsiteX0" fmla="*/ 0 w 828675"/>
              <a:gd name="connsiteY0" fmla="*/ 0 h 1007162"/>
              <a:gd name="connsiteX1" fmla="*/ 600075 w 828675"/>
              <a:gd name="connsiteY1" fmla="*/ 366132 h 1007162"/>
              <a:gd name="connsiteX2" fmla="*/ 600075 w 828675"/>
              <a:gd name="connsiteY2" fmla="*/ 137532 h 1007162"/>
              <a:gd name="connsiteX3" fmla="*/ 828675 w 828675"/>
              <a:gd name="connsiteY3" fmla="*/ 518532 h 1007162"/>
              <a:gd name="connsiteX4" fmla="*/ 600075 w 828675"/>
              <a:gd name="connsiteY4" fmla="*/ 899532 h 1007162"/>
              <a:gd name="connsiteX5" fmla="*/ 600075 w 828675"/>
              <a:gd name="connsiteY5" fmla="*/ 670932 h 1007162"/>
              <a:gd name="connsiteX6" fmla="*/ 0 w 828675"/>
              <a:gd name="connsiteY6" fmla="*/ 1007162 h 1007162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600075 w 828675"/>
              <a:gd name="connsiteY5" fmla="*/ 670932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600075 w 828675"/>
              <a:gd name="connsiteY1" fmla="*/ 366132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600075 w 828675"/>
              <a:gd name="connsiteY2" fmla="*/ 137532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828675"/>
              <a:gd name="connsiteY0" fmla="*/ 0 h 1230850"/>
              <a:gd name="connsiteX1" fmla="*/ 578169 w 828675"/>
              <a:gd name="connsiteY1" fmla="*/ 727269 h 1230850"/>
              <a:gd name="connsiteX2" fmla="*/ 578169 w 828675"/>
              <a:gd name="connsiteY2" fmla="*/ 511449 h 1230850"/>
              <a:gd name="connsiteX3" fmla="*/ 828675 w 828675"/>
              <a:gd name="connsiteY3" fmla="*/ 518532 h 1230850"/>
              <a:gd name="connsiteX4" fmla="*/ 578170 w 828675"/>
              <a:gd name="connsiteY4" fmla="*/ 1230850 h 1230850"/>
              <a:gd name="connsiteX5" fmla="*/ 578169 w 828675"/>
              <a:gd name="connsiteY5" fmla="*/ 1051000 h 1230850"/>
              <a:gd name="connsiteX6" fmla="*/ 0 w 828675"/>
              <a:gd name="connsiteY6" fmla="*/ 1007162 h 1230850"/>
              <a:gd name="connsiteX0" fmla="*/ 0 w 759144"/>
              <a:gd name="connsiteY0" fmla="*/ 0 h 1230850"/>
              <a:gd name="connsiteX1" fmla="*/ 578169 w 759144"/>
              <a:gd name="connsiteY1" fmla="*/ 727269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69 w 759144"/>
              <a:gd name="connsiteY2" fmla="*/ 51144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4"/>
              <a:gd name="connsiteY0" fmla="*/ 0 h 1230850"/>
              <a:gd name="connsiteX1" fmla="*/ 578171 w 759144"/>
              <a:gd name="connsiteY1" fmla="*/ 871150 h 1230850"/>
              <a:gd name="connsiteX2" fmla="*/ 578171 w 759144"/>
              <a:gd name="connsiteY2" fmla="*/ 655329 h 1230850"/>
              <a:gd name="connsiteX3" fmla="*/ 759144 w 759144"/>
              <a:gd name="connsiteY3" fmla="*/ 1010872 h 1230850"/>
              <a:gd name="connsiteX4" fmla="*/ 578170 w 759144"/>
              <a:gd name="connsiteY4" fmla="*/ 1230850 h 1230850"/>
              <a:gd name="connsiteX5" fmla="*/ 578169 w 759144"/>
              <a:gd name="connsiteY5" fmla="*/ 1051000 h 1230850"/>
              <a:gd name="connsiteX6" fmla="*/ 0 w 759144"/>
              <a:gd name="connsiteY6" fmla="*/ 1007162 h 1230850"/>
              <a:gd name="connsiteX0" fmla="*/ 0 w 759146"/>
              <a:gd name="connsiteY0" fmla="*/ 0 h 1230850"/>
              <a:gd name="connsiteX1" fmla="*/ 578171 w 759146"/>
              <a:gd name="connsiteY1" fmla="*/ 871150 h 1230850"/>
              <a:gd name="connsiteX2" fmla="*/ 578171 w 759146"/>
              <a:gd name="connsiteY2" fmla="*/ 655329 h 1230850"/>
              <a:gd name="connsiteX3" fmla="*/ 759146 w 759146"/>
              <a:gd name="connsiteY3" fmla="*/ 1051000 h 1230850"/>
              <a:gd name="connsiteX4" fmla="*/ 578170 w 759146"/>
              <a:gd name="connsiteY4" fmla="*/ 1230850 h 1230850"/>
              <a:gd name="connsiteX5" fmla="*/ 578169 w 759146"/>
              <a:gd name="connsiteY5" fmla="*/ 1051000 h 1230850"/>
              <a:gd name="connsiteX6" fmla="*/ 0 w 759146"/>
              <a:gd name="connsiteY6" fmla="*/ 1007162 h 1230850"/>
              <a:gd name="connsiteX0" fmla="*/ 2 w 759146"/>
              <a:gd name="connsiteY0" fmla="*/ 0 h 1222982"/>
              <a:gd name="connsiteX1" fmla="*/ 578171 w 759146"/>
              <a:gd name="connsiteY1" fmla="*/ 863282 h 1222982"/>
              <a:gd name="connsiteX2" fmla="*/ 578171 w 759146"/>
              <a:gd name="connsiteY2" fmla="*/ 647461 h 1222982"/>
              <a:gd name="connsiteX3" fmla="*/ 759146 w 759146"/>
              <a:gd name="connsiteY3" fmla="*/ 1043132 h 1222982"/>
              <a:gd name="connsiteX4" fmla="*/ 578170 w 759146"/>
              <a:gd name="connsiteY4" fmla="*/ 1222982 h 1222982"/>
              <a:gd name="connsiteX5" fmla="*/ 578169 w 759146"/>
              <a:gd name="connsiteY5" fmla="*/ 1043132 h 1222982"/>
              <a:gd name="connsiteX6" fmla="*/ 0 w 759146"/>
              <a:gd name="connsiteY6" fmla="*/ 999294 h 1222982"/>
              <a:gd name="connsiteX0" fmla="*/ 2 w 759146"/>
              <a:gd name="connsiteY0" fmla="*/ 0 h 1243117"/>
              <a:gd name="connsiteX1" fmla="*/ 578171 w 759146"/>
              <a:gd name="connsiteY1" fmla="*/ 863282 h 1243117"/>
              <a:gd name="connsiteX2" fmla="*/ 578171 w 759146"/>
              <a:gd name="connsiteY2" fmla="*/ 647461 h 1243117"/>
              <a:gd name="connsiteX3" fmla="*/ 759146 w 759146"/>
              <a:gd name="connsiteY3" fmla="*/ 1043132 h 1243117"/>
              <a:gd name="connsiteX4" fmla="*/ 578170 w 759146"/>
              <a:gd name="connsiteY4" fmla="*/ 1222982 h 1243117"/>
              <a:gd name="connsiteX5" fmla="*/ 578171 w 759146"/>
              <a:gd name="connsiteY5" fmla="*/ 1151042 h 1243117"/>
              <a:gd name="connsiteX6" fmla="*/ 0 w 759146"/>
              <a:gd name="connsiteY6" fmla="*/ 999294 h 1243117"/>
              <a:gd name="connsiteX0" fmla="*/ 2 w 759146"/>
              <a:gd name="connsiteY0" fmla="*/ 0 h 1366862"/>
              <a:gd name="connsiteX1" fmla="*/ 578171 w 759146"/>
              <a:gd name="connsiteY1" fmla="*/ 863282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6"/>
              <a:gd name="connsiteY0" fmla="*/ 0 h 1366862"/>
              <a:gd name="connsiteX1" fmla="*/ 578171 w 759146"/>
              <a:gd name="connsiteY1" fmla="*/ 755371 h 1366862"/>
              <a:gd name="connsiteX2" fmla="*/ 578171 w 759146"/>
              <a:gd name="connsiteY2" fmla="*/ 647461 h 1366862"/>
              <a:gd name="connsiteX3" fmla="*/ 759146 w 759146"/>
              <a:gd name="connsiteY3" fmla="*/ 1043132 h 1366862"/>
              <a:gd name="connsiteX4" fmla="*/ 578169 w 759146"/>
              <a:gd name="connsiteY4" fmla="*/ 1366862 h 1366862"/>
              <a:gd name="connsiteX5" fmla="*/ 578171 w 759146"/>
              <a:gd name="connsiteY5" fmla="*/ 1151042 h 1366862"/>
              <a:gd name="connsiteX6" fmla="*/ 0 w 759146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647461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2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55371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15071 h 1366862"/>
              <a:gd name="connsiteX6" fmla="*/ 0 w 759148"/>
              <a:gd name="connsiteY6" fmla="*/ 999294 h 1366862"/>
              <a:gd name="connsiteX0" fmla="*/ 2 w 759148"/>
              <a:gd name="connsiteY0" fmla="*/ 0 h 1366862"/>
              <a:gd name="connsiteX1" fmla="*/ 578171 w 759148"/>
              <a:gd name="connsiteY1" fmla="*/ 799584 h 1366862"/>
              <a:gd name="connsiteX2" fmla="*/ 578171 w 759148"/>
              <a:gd name="connsiteY2" fmla="*/ 575520 h 1366862"/>
              <a:gd name="connsiteX3" fmla="*/ 759148 w 759148"/>
              <a:gd name="connsiteY3" fmla="*/ 1079101 h 1366862"/>
              <a:gd name="connsiteX4" fmla="*/ 578169 w 759148"/>
              <a:gd name="connsiteY4" fmla="*/ 1366862 h 1366862"/>
              <a:gd name="connsiteX5" fmla="*/ 578171 w 759148"/>
              <a:gd name="connsiteY5" fmla="*/ 1151041 h 1366862"/>
              <a:gd name="connsiteX6" fmla="*/ 0 w 759148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151041 h 1366862"/>
              <a:gd name="connsiteX6" fmla="*/ 0 w 759150"/>
              <a:gd name="connsiteY6" fmla="*/ 999294 h 1366862"/>
              <a:gd name="connsiteX0" fmla="*/ 2 w 759150"/>
              <a:gd name="connsiteY0" fmla="*/ 0 h 1366862"/>
              <a:gd name="connsiteX1" fmla="*/ 578171 w 759150"/>
              <a:gd name="connsiteY1" fmla="*/ 799584 h 1366862"/>
              <a:gd name="connsiteX2" fmla="*/ 578171 w 759150"/>
              <a:gd name="connsiteY2" fmla="*/ 575520 h 1366862"/>
              <a:gd name="connsiteX3" fmla="*/ 759150 w 759150"/>
              <a:gd name="connsiteY3" fmla="*/ 971191 h 1366862"/>
              <a:gd name="connsiteX4" fmla="*/ 578169 w 759150"/>
              <a:gd name="connsiteY4" fmla="*/ 1366862 h 1366862"/>
              <a:gd name="connsiteX5" fmla="*/ 578171 w 759150"/>
              <a:gd name="connsiteY5" fmla="*/ 1079101 h 1366862"/>
              <a:gd name="connsiteX6" fmla="*/ 0 w 759150"/>
              <a:gd name="connsiteY6" fmla="*/ 999294 h 1366862"/>
              <a:gd name="connsiteX0" fmla="*/ 2 w 759150"/>
              <a:gd name="connsiteY0" fmla="*/ 0 h 1258952"/>
              <a:gd name="connsiteX1" fmla="*/ 578171 w 759150"/>
              <a:gd name="connsiteY1" fmla="*/ 799584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57552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7910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0716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781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781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781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781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0"/>
              <a:gd name="connsiteY0" fmla="*/ 0 h 1258952"/>
              <a:gd name="connsiteX1" fmla="*/ 501971 w 759150"/>
              <a:gd name="connsiteY1" fmla="*/ 683431 h 1258952"/>
              <a:gd name="connsiteX2" fmla="*/ 501971 w 759150"/>
              <a:gd name="connsiteY2" fmla="*/ 431640 h 1258952"/>
              <a:gd name="connsiteX3" fmla="*/ 759150 w 759150"/>
              <a:gd name="connsiteY3" fmla="*/ 971191 h 1258952"/>
              <a:gd name="connsiteX4" fmla="*/ 501971 w 759150"/>
              <a:gd name="connsiteY4" fmla="*/ 1258952 h 1258952"/>
              <a:gd name="connsiteX5" fmla="*/ 501971 w 759150"/>
              <a:gd name="connsiteY5" fmla="*/ 1043131 h 1258952"/>
              <a:gd name="connsiteX6" fmla="*/ 0 w 759150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01971 w 759152"/>
              <a:gd name="connsiteY5" fmla="*/ 1043131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01971 w 759152"/>
              <a:gd name="connsiteY1" fmla="*/ 68343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01971 w 759152"/>
              <a:gd name="connsiteY2" fmla="*/ 431640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01971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258952"/>
              <a:gd name="connsiteX1" fmla="*/ 541416 w 759152"/>
              <a:gd name="connsiteY1" fmla="*/ 719401 h 1258952"/>
              <a:gd name="connsiteX2" fmla="*/ 541416 w 759152"/>
              <a:gd name="connsiteY2" fmla="*/ 479601 h 1258952"/>
              <a:gd name="connsiteX3" fmla="*/ 759152 w 759152"/>
              <a:gd name="connsiteY3" fmla="*/ 935221 h 1258952"/>
              <a:gd name="connsiteX4" fmla="*/ 541416 w 759152"/>
              <a:gd name="connsiteY4" fmla="*/ 1258952 h 1258952"/>
              <a:gd name="connsiteX5" fmla="*/ 541416 w 759152"/>
              <a:gd name="connsiteY5" fmla="*/ 1019152 h 1258952"/>
              <a:gd name="connsiteX6" fmla="*/ 0 w 759152"/>
              <a:gd name="connsiteY6" fmla="*/ 999294 h 125895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7960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9401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1915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3522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959201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673189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79102 h 1318902"/>
              <a:gd name="connsiteX6" fmla="*/ 0 w 759152"/>
              <a:gd name="connsiteY6" fmla="*/ 999294 h 1318902"/>
              <a:gd name="connsiteX0" fmla="*/ 2 w 759152"/>
              <a:gd name="connsiteY0" fmla="*/ 0 h 1318902"/>
              <a:gd name="connsiteX1" fmla="*/ 541416 w 759152"/>
              <a:gd name="connsiteY1" fmla="*/ 713552 h 1318902"/>
              <a:gd name="connsiteX2" fmla="*/ 541416 w 759152"/>
              <a:gd name="connsiteY2" fmla="*/ 419651 h 1318902"/>
              <a:gd name="connsiteX3" fmla="*/ 759152 w 759152"/>
              <a:gd name="connsiteY3" fmla="*/ 1006038 h 1318902"/>
              <a:gd name="connsiteX4" fmla="*/ 541416 w 759152"/>
              <a:gd name="connsiteY4" fmla="*/ 1318902 h 1318902"/>
              <a:gd name="connsiteX5" fmla="*/ 541416 w 759152"/>
              <a:gd name="connsiteY5" fmla="*/ 1013303 h 1318902"/>
              <a:gd name="connsiteX6" fmla="*/ 0 w 759152"/>
              <a:gd name="connsiteY6" fmla="*/ 999294 h 1318902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19651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1330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47375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2 w 759152"/>
              <a:gd name="connsiteY0" fmla="*/ 0 h 1253103"/>
              <a:gd name="connsiteX1" fmla="*/ 541416 w 759152"/>
              <a:gd name="connsiteY1" fmla="*/ 713552 h 1253103"/>
              <a:gd name="connsiteX2" fmla="*/ 541416 w 759152"/>
              <a:gd name="connsiteY2" fmla="*/ 533702 h 1253103"/>
              <a:gd name="connsiteX3" fmla="*/ 759152 w 759152"/>
              <a:gd name="connsiteY3" fmla="*/ 1006038 h 1253103"/>
              <a:gd name="connsiteX4" fmla="*/ 541416 w 759152"/>
              <a:gd name="connsiteY4" fmla="*/ 1253103 h 1253103"/>
              <a:gd name="connsiteX5" fmla="*/ 541416 w 759152"/>
              <a:gd name="connsiteY5" fmla="*/ 1073253 h 1253103"/>
              <a:gd name="connsiteX6" fmla="*/ 0 w 759152"/>
              <a:gd name="connsiteY6" fmla="*/ 999294 h 1253103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0 w 775278"/>
              <a:gd name="connsiteY0" fmla="*/ 0 h 1905060"/>
              <a:gd name="connsiteX1" fmla="*/ 557542 w 775278"/>
              <a:gd name="connsiteY1" fmla="*/ 1365509 h 1905060"/>
              <a:gd name="connsiteX2" fmla="*/ 557542 w 775278"/>
              <a:gd name="connsiteY2" fmla="*/ 1185659 h 1905060"/>
              <a:gd name="connsiteX3" fmla="*/ 775278 w 775278"/>
              <a:gd name="connsiteY3" fmla="*/ 1657995 h 1905060"/>
              <a:gd name="connsiteX4" fmla="*/ 557542 w 775278"/>
              <a:gd name="connsiteY4" fmla="*/ 1905060 h 1905060"/>
              <a:gd name="connsiteX5" fmla="*/ 557542 w 775278"/>
              <a:gd name="connsiteY5" fmla="*/ 1725210 h 1905060"/>
              <a:gd name="connsiteX6" fmla="*/ 16126 w 775278"/>
              <a:gd name="connsiteY6" fmla="*/ 1651251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8067 w 783345"/>
              <a:gd name="connsiteY0" fmla="*/ 0 h 1905060"/>
              <a:gd name="connsiteX1" fmla="*/ 565609 w 783345"/>
              <a:gd name="connsiteY1" fmla="*/ 1365509 h 1905060"/>
              <a:gd name="connsiteX2" fmla="*/ 565609 w 783345"/>
              <a:gd name="connsiteY2" fmla="*/ 1185659 h 1905060"/>
              <a:gd name="connsiteX3" fmla="*/ 783345 w 783345"/>
              <a:gd name="connsiteY3" fmla="*/ 1657995 h 1905060"/>
              <a:gd name="connsiteX4" fmla="*/ 565609 w 783345"/>
              <a:gd name="connsiteY4" fmla="*/ 1905060 h 1905060"/>
              <a:gd name="connsiteX5" fmla="*/ 565609 w 783345"/>
              <a:gd name="connsiteY5" fmla="*/ 1725210 h 1905060"/>
              <a:gd name="connsiteX6" fmla="*/ 0 w 783345"/>
              <a:gd name="connsiteY6" fmla="*/ 1336513 h 1905060"/>
              <a:gd name="connsiteX0" fmla="*/ 0 w 790641"/>
              <a:gd name="connsiteY0" fmla="*/ 0 h 1905060"/>
              <a:gd name="connsiteX1" fmla="*/ 572905 w 790641"/>
              <a:gd name="connsiteY1" fmla="*/ 1365509 h 1905060"/>
              <a:gd name="connsiteX2" fmla="*/ 572905 w 790641"/>
              <a:gd name="connsiteY2" fmla="*/ 1185659 h 1905060"/>
              <a:gd name="connsiteX3" fmla="*/ 790641 w 790641"/>
              <a:gd name="connsiteY3" fmla="*/ 1657995 h 1905060"/>
              <a:gd name="connsiteX4" fmla="*/ 572905 w 790641"/>
              <a:gd name="connsiteY4" fmla="*/ 1905060 h 1905060"/>
              <a:gd name="connsiteX5" fmla="*/ 572905 w 790641"/>
              <a:gd name="connsiteY5" fmla="*/ 1725210 h 1905060"/>
              <a:gd name="connsiteX6" fmla="*/ 7296 w 790641"/>
              <a:gd name="connsiteY6" fmla="*/ 1336513 h 1905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90641" h="1905060">
                <a:moveTo>
                  <a:pt x="0" y="0"/>
                </a:moveTo>
                <a:cubicBezTo>
                  <a:pt x="115958" y="312788"/>
                  <a:pt x="440818" y="1060214"/>
                  <a:pt x="572905" y="1365509"/>
                </a:cubicBezTo>
                <a:cubicBezTo>
                  <a:pt x="572904" y="1245609"/>
                  <a:pt x="572906" y="1305559"/>
                  <a:pt x="572905" y="1185659"/>
                </a:cubicBezTo>
                <a:lnTo>
                  <a:pt x="790641" y="1657995"/>
                </a:lnTo>
                <a:lnTo>
                  <a:pt x="572905" y="1905060"/>
                </a:lnTo>
                <a:cubicBezTo>
                  <a:pt x="571318" y="1812985"/>
                  <a:pt x="574492" y="1817285"/>
                  <a:pt x="572905" y="1725210"/>
                </a:cubicBezTo>
                <a:lnTo>
                  <a:pt x="7296" y="1336513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7526"/>
              </p:ext>
            </p:extLst>
          </p:nvPr>
        </p:nvGraphicFramePr>
        <p:xfrm>
          <a:off x="193412" y="2976150"/>
          <a:ext cx="2498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9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12" y="2976150"/>
                        <a:ext cx="24987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00092"/>
              </p:ext>
            </p:extLst>
          </p:nvPr>
        </p:nvGraphicFramePr>
        <p:xfrm>
          <a:off x="1300163" y="4576763"/>
          <a:ext cx="2998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0" name="Equation" r:id="rId6" imgW="1650960" imgH="355320" progId="Equation.DSMT4">
                  <p:embed/>
                </p:oleObj>
              </mc:Choice>
              <mc:Fallback>
                <p:oleObj name="Equation" r:id="rId6" imgW="1650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576763"/>
                        <a:ext cx="29987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8882"/>
              </p:ext>
            </p:extLst>
          </p:nvPr>
        </p:nvGraphicFramePr>
        <p:xfrm>
          <a:off x="5887243" y="4637103"/>
          <a:ext cx="19605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1" name="Equation" r:id="rId8" imgW="1079280" imgH="279360" progId="Equation.DSMT4">
                  <p:embed/>
                </p:oleObj>
              </mc:Choice>
              <mc:Fallback>
                <p:oleObj name="Equation" r:id="rId8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243" y="4637103"/>
                        <a:ext cx="19605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 bwMode="auto">
          <a:xfrm>
            <a:off x="2756956" y="4986867"/>
            <a:ext cx="665162" cy="19473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89177"/>
              </p:ext>
            </p:extLst>
          </p:nvPr>
        </p:nvGraphicFramePr>
        <p:xfrm>
          <a:off x="4549519" y="3254228"/>
          <a:ext cx="510526" cy="29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2" name="Equation" r:id="rId10" imgW="291960" imgH="164880" progId="Equation.DSMT4">
                  <p:embed/>
                </p:oleObj>
              </mc:Choice>
              <mc:Fallback>
                <p:oleObj name="Equation" r:id="rId10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519" y="3254228"/>
                        <a:ext cx="510526" cy="290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63556"/>
              </p:ext>
            </p:extLst>
          </p:nvPr>
        </p:nvGraphicFramePr>
        <p:xfrm>
          <a:off x="279400" y="4676790"/>
          <a:ext cx="949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3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676790"/>
                        <a:ext cx="949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2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Backward Greedy</a:t>
            </a:r>
          </a:p>
        </p:txBody>
      </p:sp>
      <p:sp>
        <p:nvSpPr>
          <p:cNvPr id="64" name="Explosion 2 10"/>
          <p:cNvSpPr/>
          <p:nvPr/>
        </p:nvSpPr>
        <p:spPr bwMode="auto">
          <a:xfrm rot="537824">
            <a:off x="6588915" y="1257249"/>
            <a:ext cx="2339095" cy="1253051"/>
          </a:xfrm>
          <a:custGeom>
            <a:avLst/>
            <a:gdLst>
              <a:gd name="connsiteX0" fmla="*/ 11462 w 21600"/>
              <a:gd name="connsiteY0" fmla="*/ 4342 h 21600"/>
              <a:gd name="connsiteX1" fmla="*/ 14790 w 21600"/>
              <a:gd name="connsiteY1" fmla="*/ 0 h 21600"/>
              <a:gd name="connsiteX2" fmla="*/ 14525 w 21600"/>
              <a:gd name="connsiteY2" fmla="*/ 5777 h 21600"/>
              <a:gd name="connsiteX3" fmla="*/ 18007 w 21600"/>
              <a:gd name="connsiteY3" fmla="*/ 3172 h 21600"/>
              <a:gd name="connsiteX4" fmla="*/ 16380 w 21600"/>
              <a:gd name="connsiteY4" fmla="*/ 6532 h 21600"/>
              <a:gd name="connsiteX5" fmla="*/ 21600 w 21600"/>
              <a:gd name="connsiteY5" fmla="*/ 6645 h 21600"/>
              <a:gd name="connsiteX6" fmla="*/ 16985 w 21600"/>
              <a:gd name="connsiteY6" fmla="*/ 9402 h 21600"/>
              <a:gd name="connsiteX7" fmla="*/ 18270 w 21600"/>
              <a:gd name="connsiteY7" fmla="*/ 11290 h 21600"/>
              <a:gd name="connsiteX8" fmla="*/ 16380 w 21600"/>
              <a:gd name="connsiteY8" fmla="*/ 12310 h 21600"/>
              <a:gd name="connsiteX9" fmla="*/ 18877 w 21600"/>
              <a:gd name="connsiteY9" fmla="*/ 15632 h 21600"/>
              <a:gd name="connsiteX10" fmla="*/ 14640 w 21600"/>
              <a:gd name="connsiteY10" fmla="*/ 14350 h 21600"/>
              <a:gd name="connsiteX11" fmla="*/ 14942 w 21600"/>
              <a:gd name="connsiteY11" fmla="*/ 17370 h 21600"/>
              <a:gd name="connsiteX12" fmla="*/ 12180 w 21600"/>
              <a:gd name="connsiteY12" fmla="*/ 15935 h 21600"/>
              <a:gd name="connsiteX13" fmla="*/ 11612 w 21600"/>
              <a:gd name="connsiteY13" fmla="*/ 18842 h 21600"/>
              <a:gd name="connsiteX14" fmla="*/ 9872 w 21600"/>
              <a:gd name="connsiteY14" fmla="*/ 17370 h 21600"/>
              <a:gd name="connsiteX15" fmla="*/ 8700 w 21600"/>
              <a:gd name="connsiteY15" fmla="*/ 19712 h 21600"/>
              <a:gd name="connsiteX16" fmla="*/ 7527 w 21600"/>
              <a:gd name="connsiteY16" fmla="*/ 18125 h 21600"/>
              <a:gd name="connsiteX17" fmla="*/ 4917 w 21600"/>
              <a:gd name="connsiteY17" fmla="*/ 21600 h 21600"/>
              <a:gd name="connsiteX18" fmla="*/ 4805 w 21600"/>
              <a:gd name="connsiteY18" fmla="*/ 18240 h 21600"/>
              <a:gd name="connsiteX19" fmla="*/ 1285 w 21600"/>
              <a:gd name="connsiteY19" fmla="*/ 17825 h 21600"/>
              <a:gd name="connsiteX20" fmla="*/ 3330 w 21600"/>
              <a:gd name="connsiteY20" fmla="*/ 15370 h 21600"/>
              <a:gd name="connsiteX21" fmla="*/ 0 w 21600"/>
              <a:gd name="connsiteY21" fmla="*/ 12877 h 21600"/>
              <a:gd name="connsiteX22" fmla="*/ 3935 w 21600"/>
              <a:gd name="connsiteY22" fmla="*/ 11592 h 21600"/>
              <a:gd name="connsiteX23" fmla="*/ 1172 w 21600"/>
              <a:gd name="connsiteY23" fmla="*/ 8270 h 21600"/>
              <a:gd name="connsiteX24" fmla="*/ 5372 w 21600"/>
              <a:gd name="connsiteY24" fmla="*/ 7817 h 21600"/>
              <a:gd name="connsiteX25" fmla="*/ 4502 w 21600"/>
              <a:gd name="connsiteY25" fmla="*/ 3625 h 21600"/>
              <a:gd name="connsiteX26" fmla="*/ 8550 w 21600"/>
              <a:gd name="connsiteY26" fmla="*/ 6382 h 21600"/>
              <a:gd name="connsiteX27" fmla="*/ 9722 w 21600"/>
              <a:gd name="connsiteY27" fmla="*/ 1887 h 21600"/>
              <a:gd name="connsiteX28" fmla="*/ 11462 w 21600"/>
              <a:gd name="connsiteY28" fmla="*/ 4342 h 21600"/>
              <a:gd name="connsiteX0" fmla="*/ 11462 w 18877"/>
              <a:gd name="connsiteY0" fmla="*/ 4342 h 21600"/>
              <a:gd name="connsiteX1" fmla="*/ 14790 w 18877"/>
              <a:gd name="connsiteY1" fmla="*/ 0 h 21600"/>
              <a:gd name="connsiteX2" fmla="*/ 14525 w 18877"/>
              <a:gd name="connsiteY2" fmla="*/ 5777 h 21600"/>
              <a:gd name="connsiteX3" fmla="*/ 18007 w 18877"/>
              <a:gd name="connsiteY3" fmla="*/ 3172 h 21600"/>
              <a:gd name="connsiteX4" fmla="*/ 16380 w 18877"/>
              <a:gd name="connsiteY4" fmla="*/ 6532 h 21600"/>
              <a:gd name="connsiteX5" fmla="*/ 18536 w 18877"/>
              <a:gd name="connsiteY5" fmla="*/ 7630 h 21600"/>
              <a:gd name="connsiteX6" fmla="*/ 16985 w 18877"/>
              <a:gd name="connsiteY6" fmla="*/ 9402 h 21600"/>
              <a:gd name="connsiteX7" fmla="*/ 18270 w 18877"/>
              <a:gd name="connsiteY7" fmla="*/ 11290 h 21600"/>
              <a:gd name="connsiteX8" fmla="*/ 16380 w 18877"/>
              <a:gd name="connsiteY8" fmla="*/ 12310 h 21600"/>
              <a:gd name="connsiteX9" fmla="*/ 18877 w 18877"/>
              <a:gd name="connsiteY9" fmla="*/ 15632 h 21600"/>
              <a:gd name="connsiteX10" fmla="*/ 14640 w 18877"/>
              <a:gd name="connsiteY10" fmla="*/ 14350 h 21600"/>
              <a:gd name="connsiteX11" fmla="*/ 14942 w 18877"/>
              <a:gd name="connsiteY11" fmla="*/ 17370 h 21600"/>
              <a:gd name="connsiteX12" fmla="*/ 12180 w 18877"/>
              <a:gd name="connsiteY12" fmla="*/ 15935 h 21600"/>
              <a:gd name="connsiteX13" fmla="*/ 11612 w 18877"/>
              <a:gd name="connsiteY13" fmla="*/ 18842 h 21600"/>
              <a:gd name="connsiteX14" fmla="*/ 9872 w 18877"/>
              <a:gd name="connsiteY14" fmla="*/ 17370 h 21600"/>
              <a:gd name="connsiteX15" fmla="*/ 8700 w 18877"/>
              <a:gd name="connsiteY15" fmla="*/ 19712 h 21600"/>
              <a:gd name="connsiteX16" fmla="*/ 7527 w 18877"/>
              <a:gd name="connsiteY16" fmla="*/ 18125 h 21600"/>
              <a:gd name="connsiteX17" fmla="*/ 4917 w 18877"/>
              <a:gd name="connsiteY17" fmla="*/ 21600 h 21600"/>
              <a:gd name="connsiteX18" fmla="*/ 4805 w 18877"/>
              <a:gd name="connsiteY18" fmla="*/ 18240 h 21600"/>
              <a:gd name="connsiteX19" fmla="*/ 1285 w 18877"/>
              <a:gd name="connsiteY19" fmla="*/ 17825 h 21600"/>
              <a:gd name="connsiteX20" fmla="*/ 3330 w 18877"/>
              <a:gd name="connsiteY20" fmla="*/ 15370 h 21600"/>
              <a:gd name="connsiteX21" fmla="*/ 0 w 18877"/>
              <a:gd name="connsiteY21" fmla="*/ 12877 h 21600"/>
              <a:gd name="connsiteX22" fmla="*/ 3935 w 18877"/>
              <a:gd name="connsiteY22" fmla="*/ 11592 h 21600"/>
              <a:gd name="connsiteX23" fmla="*/ 1172 w 18877"/>
              <a:gd name="connsiteY23" fmla="*/ 8270 h 21600"/>
              <a:gd name="connsiteX24" fmla="*/ 5372 w 18877"/>
              <a:gd name="connsiteY24" fmla="*/ 7817 h 21600"/>
              <a:gd name="connsiteX25" fmla="*/ 4502 w 18877"/>
              <a:gd name="connsiteY25" fmla="*/ 3625 h 21600"/>
              <a:gd name="connsiteX26" fmla="*/ 8550 w 18877"/>
              <a:gd name="connsiteY26" fmla="*/ 6382 h 21600"/>
              <a:gd name="connsiteX27" fmla="*/ 9722 w 18877"/>
              <a:gd name="connsiteY27" fmla="*/ 1887 h 21600"/>
              <a:gd name="connsiteX28" fmla="*/ 11462 w 18877"/>
              <a:gd name="connsiteY28" fmla="*/ 4342 h 21600"/>
              <a:gd name="connsiteX0" fmla="*/ 11151 w 18566"/>
              <a:gd name="connsiteY0" fmla="*/ 4342 h 21600"/>
              <a:gd name="connsiteX1" fmla="*/ 14479 w 18566"/>
              <a:gd name="connsiteY1" fmla="*/ 0 h 21600"/>
              <a:gd name="connsiteX2" fmla="*/ 14214 w 18566"/>
              <a:gd name="connsiteY2" fmla="*/ 5777 h 21600"/>
              <a:gd name="connsiteX3" fmla="*/ 17696 w 18566"/>
              <a:gd name="connsiteY3" fmla="*/ 3172 h 21600"/>
              <a:gd name="connsiteX4" fmla="*/ 16069 w 18566"/>
              <a:gd name="connsiteY4" fmla="*/ 6532 h 21600"/>
              <a:gd name="connsiteX5" fmla="*/ 18225 w 18566"/>
              <a:gd name="connsiteY5" fmla="*/ 7630 h 21600"/>
              <a:gd name="connsiteX6" fmla="*/ 16674 w 18566"/>
              <a:gd name="connsiteY6" fmla="*/ 9402 h 21600"/>
              <a:gd name="connsiteX7" fmla="*/ 17959 w 18566"/>
              <a:gd name="connsiteY7" fmla="*/ 11290 h 21600"/>
              <a:gd name="connsiteX8" fmla="*/ 16069 w 18566"/>
              <a:gd name="connsiteY8" fmla="*/ 12310 h 21600"/>
              <a:gd name="connsiteX9" fmla="*/ 18566 w 18566"/>
              <a:gd name="connsiteY9" fmla="*/ 15632 h 21600"/>
              <a:gd name="connsiteX10" fmla="*/ 14329 w 18566"/>
              <a:gd name="connsiteY10" fmla="*/ 14350 h 21600"/>
              <a:gd name="connsiteX11" fmla="*/ 14631 w 18566"/>
              <a:gd name="connsiteY11" fmla="*/ 17370 h 21600"/>
              <a:gd name="connsiteX12" fmla="*/ 11869 w 18566"/>
              <a:gd name="connsiteY12" fmla="*/ 15935 h 21600"/>
              <a:gd name="connsiteX13" fmla="*/ 11301 w 18566"/>
              <a:gd name="connsiteY13" fmla="*/ 18842 h 21600"/>
              <a:gd name="connsiteX14" fmla="*/ 9561 w 18566"/>
              <a:gd name="connsiteY14" fmla="*/ 17370 h 21600"/>
              <a:gd name="connsiteX15" fmla="*/ 8389 w 18566"/>
              <a:gd name="connsiteY15" fmla="*/ 19712 h 21600"/>
              <a:gd name="connsiteX16" fmla="*/ 7216 w 18566"/>
              <a:gd name="connsiteY16" fmla="*/ 18125 h 21600"/>
              <a:gd name="connsiteX17" fmla="*/ 4606 w 18566"/>
              <a:gd name="connsiteY17" fmla="*/ 21600 h 21600"/>
              <a:gd name="connsiteX18" fmla="*/ 4494 w 18566"/>
              <a:gd name="connsiteY18" fmla="*/ 18240 h 21600"/>
              <a:gd name="connsiteX19" fmla="*/ 974 w 18566"/>
              <a:gd name="connsiteY19" fmla="*/ 17825 h 21600"/>
              <a:gd name="connsiteX20" fmla="*/ 3019 w 18566"/>
              <a:gd name="connsiteY20" fmla="*/ 15370 h 21600"/>
              <a:gd name="connsiteX21" fmla="*/ 0 w 18566"/>
              <a:gd name="connsiteY21" fmla="*/ 13057 h 21600"/>
              <a:gd name="connsiteX22" fmla="*/ 3624 w 18566"/>
              <a:gd name="connsiteY22" fmla="*/ 11592 h 21600"/>
              <a:gd name="connsiteX23" fmla="*/ 861 w 18566"/>
              <a:gd name="connsiteY23" fmla="*/ 8270 h 21600"/>
              <a:gd name="connsiteX24" fmla="*/ 5061 w 18566"/>
              <a:gd name="connsiteY24" fmla="*/ 7817 h 21600"/>
              <a:gd name="connsiteX25" fmla="*/ 4191 w 18566"/>
              <a:gd name="connsiteY25" fmla="*/ 3625 h 21600"/>
              <a:gd name="connsiteX26" fmla="*/ 8239 w 18566"/>
              <a:gd name="connsiteY26" fmla="*/ 6382 h 21600"/>
              <a:gd name="connsiteX27" fmla="*/ 9411 w 18566"/>
              <a:gd name="connsiteY27" fmla="*/ 1887 h 21600"/>
              <a:gd name="connsiteX28" fmla="*/ 11151 w 18566"/>
              <a:gd name="connsiteY28" fmla="*/ 4342 h 21600"/>
              <a:gd name="connsiteX0" fmla="*/ 11151 w 18566"/>
              <a:gd name="connsiteY0" fmla="*/ 4342 h 21600"/>
              <a:gd name="connsiteX1" fmla="*/ 14479 w 18566"/>
              <a:gd name="connsiteY1" fmla="*/ 0 h 21600"/>
              <a:gd name="connsiteX2" fmla="*/ 14214 w 18566"/>
              <a:gd name="connsiteY2" fmla="*/ 5777 h 21600"/>
              <a:gd name="connsiteX3" fmla="*/ 17696 w 18566"/>
              <a:gd name="connsiteY3" fmla="*/ 3172 h 21600"/>
              <a:gd name="connsiteX4" fmla="*/ 16069 w 18566"/>
              <a:gd name="connsiteY4" fmla="*/ 6532 h 21600"/>
              <a:gd name="connsiteX5" fmla="*/ 18225 w 18566"/>
              <a:gd name="connsiteY5" fmla="*/ 7630 h 21600"/>
              <a:gd name="connsiteX6" fmla="*/ 16674 w 18566"/>
              <a:gd name="connsiteY6" fmla="*/ 9402 h 21600"/>
              <a:gd name="connsiteX7" fmla="*/ 17959 w 18566"/>
              <a:gd name="connsiteY7" fmla="*/ 11290 h 21600"/>
              <a:gd name="connsiteX8" fmla="*/ 16069 w 18566"/>
              <a:gd name="connsiteY8" fmla="*/ 12310 h 21600"/>
              <a:gd name="connsiteX9" fmla="*/ 18566 w 18566"/>
              <a:gd name="connsiteY9" fmla="*/ 15632 h 21600"/>
              <a:gd name="connsiteX10" fmla="*/ 14329 w 18566"/>
              <a:gd name="connsiteY10" fmla="*/ 14350 h 21600"/>
              <a:gd name="connsiteX11" fmla="*/ 14631 w 18566"/>
              <a:gd name="connsiteY11" fmla="*/ 17370 h 21600"/>
              <a:gd name="connsiteX12" fmla="*/ 11869 w 18566"/>
              <a:gd name="connsiteY12" fmla="*/ 15935 h 21600"/>
              <a:gd name="connsiteX13" fmla="*/ 11301 w 18566"/>
              <a:gd name="connsiteY13" fmla="*/ 18842 h 21600"/>
              <a:gd name="connsiteX14" fmla="*/ 9561 w 18566"/>
              <a:gd name="connsiteY14" fmla="*/ 17370 h 21600"/>
              <a:gd name="connsiteX15" fmla="*/ 8389 w 18566"/>
              <a:gd name="connsiteY15" fmla="*/ 19712 h 21600"/>
              <a:gd name="connsiteX16" fmla="*/ 7216 w 18566"/>
              <a:gd name="connsiteY16" fmla="*/ 18125 h 21600"/>
              <a:gd name="connsiteX17" fmla="*/ 4606 w 18566"/>
              <a:gd name="connsiteY17" fmla="*/ 21600 h 21600"/>
              <a:gd name="connsiteX18" fmla="*/ 4494 w 18566"/>
              <a:gd name="connsiteY18" fmla="*/ 18240 h 21600"/>
              <a:gd name="connsiteX19" fmla="*/ 1256 w 18566"/>
              <a:gd name="connsiteY19" fmla="*/ 17921 h 21600"/>
              <a:gd name="connsiteX20" fmla="*/ 3019 w 18566"/>
              <a:gd name="connsiteY20" fmla="*/ 15370 h 21600"/>
              <a:gd name="connsiteX21" fmla="*/ 0 w 18566"/>
              <a:gd name="connsiteY21" fmla="*/ 13057 h 21600"/>
              <a:gd name="connsiteX22" fmla="*/ 3624 w 18566"/>
              <a:gd name="connsiteY22" fmla="*/ 11592 h 21600"/>
              <a:gd name="connsiteX23" fmla="*/ 861 w 18566"/>
              <a:gd name="connsiteY23" fmla="*/ 8270 h 21600"/>
              <a:gd name="connsiteX24" fmla="*/ 5061 w 18566"/>
              <a:gd name="connsiteY24" fmla="*/ 7817 h 21600"/>
              <a:gd name="connsiteX25" fmla="*/ 4191 w 18566"/>
              <a:gd name="connsiteY25" fmla="*/ 3625 h 21600"/>
              <a:gd name="connsiteX26" fmla="*/ 8239 w 18566"/>
              <a:gd name="connsiteY26" fmla="*/ 6382 h 21600"/>
              <a:gd name="connsiteX27" fmla="*/ 9411 w 18566"/>
              <a:gd name="connsiteY27" fmla="*/ 1887 h 21600"/>
              <a:gd name="connsiteX28" fmla="*/ 11151 w 18566"/>
              <a:gd name="connsiteY28" fmla="*/ 4342 h 21600"/>
              <a:gd name="connsiteX0" fmla="*/ 11151 w 18566"/>
              <a:gd name="connsiteY0" fmla="*/ 4342 h 21600"/>
              <a:gd name="connsiteX1" fmla="*/ 14479 w 18566"/>
              <a:gd name="connsiteY1" fmla="*/ 0 h 21600"/>
              <a:gd name="connsiteX2" fmla="*/ 14214 w 18566"/>
              <a:gd name="connsiteY2" fmla="*/ 5777 h 21600"/>
              <a:gd name="connsiteX3" fmla="*/ 17696 w 18566"/>
              <a:gd name="connsiteY3" fmla="*/ 3172 h 21600"/>
              <a:gd name="connsiteX4" fmla="*/ 16069 w 18566"/>
              <a:gd name="connsiteY4" fmla="*/ 6532 h 21600"/>
              <a:gd name="connsiteX5" fmla="*/ 18225 w 18566"/>
              <a:gd name="connsiteY5" fmla="*/ 7630 h 21600"/>
              <a:gd name="connsiteX6" fmla="*/ 16674 w 18566"/>
              <a:gd name="connsiteY6" fmla="*/ 9402 h 21600"/>
              <a:gd name="connsiteX7" fmla="*/ 17959 w 18566"/>
              <a:gd name="connsiteY7" fmla="*/ 11290 h 21600"/>
              <a:gd name="connsiteX8" fmla="*/ 16069 w 18566"/>
              <a:gd name="connsiteY8" fmla="*/ 12310 h 21600"/>
              <a:gd name="connsiteX9" fmla="*/ 18566 w 18566"/>
              <a:gd name="connsiteY9" fmla="*/ 15632 h 21600"/>
              <a:gd name="connsiteX10" fmla="*/ 14329 w 18566"/>
              <a:gd name="connsiteY10" fmla="*/ 14350 h 21600"/>
              <a:gd name="connsiteX11" fmla="*/ 14631 w 18566"/>
              <a:gd name="connsiteY11" fmla="*/ 17370 h 21600"/>
              <a:gd name="connsiteX12" fmla="*/ 11869 w 18566"/>
              <a:gd name="connsiteY12" fmla="*/ 15935 h 21600"/>
              <a:gd name="connsiteX13" fmla="*/ 11301 w 18566"/>
              <a:gd name="connsiteY13" fmla="*/ 18842 h 21600"/>
              <a:gd name="connsiteX14" fmla="*/ 9561 w 18566"/>
              <a:gd name="connsiteY14" fmla="*/ 17370 h 21600"/>
              <a:gd name="connsiteX15" fmla="*/ 8389 w 18566"/>
              <a:gd name="connsiteY15" fmla="*/ 19712 h 21600"/>
              <a:gd name="connsiteX16" fmla="*/ 7216 w 18566"/>
              <a:gd name="connsiteY16" fmla="*/ 18125 h 21600"/>
              <a:gd name="connsiteX17" fmla="*/ 4606 w 18566"/>
              <a:gd name="connsiteY17" fmla="*/ 21600 h 21600"/>
              <a:gd name="connsiteX18" fmla="*/ 4494 w 18566"/>
              <a:gd name="connsiteY18" fmla="*/ 18240 h 21600"/>
              <a:gd name="connsiteX19" fmla="*/ 1256 w 18566"/>
              <a:gd name="connsiteY19" fmla="*/ 17921 h 21600"/>
              <a:gd name="connsiteX20" fmla="*/ 3019 w 18566"/>
              <a:gd name="connsiteY20" fmla="*/ 15370 h 21600"/>
              <a:gd name="connsiteX21" fmla="*/ 0 w 18566"/>
              <a:gd name="connsiteY21" fmla="*/ 13057 h 21600"/>
              <a:gd name="connsiteX22" fmla="*/ 3624 w 18566"/>
              <a:gd name="connsiteY22" fmla="*/ 11592 h 21600"/>
              <a:gd name="connsiteX23" fmla="*/ 1932 w 18566"/>
              <a:gd name="connsiteY23" fmla="*/ 7041 h 21600"/>
              <a:gd name="connsiteX24" fmla="*/ 5061 w 18566"/>
              <a:gd name="connsiteY24" fmla="*/ 7817 h 21600"/>
              <a:gd name="connsiteX25" fmla="*/ 4191 w 18566"/>
              <a:gd name="connsiteY25" fmla="*/ 3625 h 21600"/>
              <a:gd name="connsiteX26" fmla="*/ 8239 w 18566"/>
              <a:gd name="connsiteY26" fmla="*/ 6382 h 21600"/>
              <a:gd name="connsiteX27" fmla="*/ 9411 w 18566"/>
              <a:gd name="connsiteY27" fmla="*/ 1887 h 21600"/>
              <a:gd name="connsiteX28" fmla="*/ 11151 w 18566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600 w 18207"/>
              <a:gd name="connsiteY7" fmla="*/ 11290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660 w 18207"/>
              <a:gd name="connsiteY20" fmla="*/ 15370 h 21600"/>
              <a:gd name="connsiteX21" fmla="*/ 0 w 18207"/>
              <a:gd name="connsiteY21" fmla="*/ 13268 h 21600"/>
              <a:gd name="connsiteX22" fmla="*/ 3265 w 18207"/>
              <a:gd name="connsiteY22" fmla="*/ 11592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600 w 18207"/>
              <a:gd name="connsiteY7" fmla="*/ 11290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660 w 18207"/>
              <a:gd name="connsiteY20" fmla="*/ 15370 h 21600"/>
              <a:gd name="connsiteX21" fmla="*/ 0 w 18207"/>
              <a:gd name="connsiteY21" fmla="*/ 13268 h 21600"/>
              <a:gd name="connsiteX22" fmla="*/ 2875 w 18207"/>
              <a:gd name="connsiteY22" fmla="*/ 11578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600 w 18207"/>
              <a:gd name="connsiteY7" fmla="*/ 11290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348 w 18207"/>
              <a:gd name="connsiteY20" fmla="*/ 15470 h 21600"/>
              <a:gd name="connsiteX21" fmla="*/ 0 w 18207"/>
              <a:gd name="connsiteY21" fmla="*/ 13268 h 21600"/>
              <a:gd name="connsiteX22" fmla="*/ 2875 w 18207"/>
              <a:gd name="connsiteY22" fmla="*/ 11578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207"/>
              <a:gd name="connsiteY0" fmla="*/ 4342 h 21600"/>
              <a:gd name="connsiteX1" fmla="*/ 14120 w 18207"/>
              <a:gd name="connsiteY1" fmla="*/ 0 h 21600"/>
              <a:gd name="connsiteX2" fmla="*/ 13855 w 18207"/>
              <a:gd name="connsiteY2" fmla="*/ 5777 h 21600"/>
              <a:gd name="connsiteX3" fmla="*/ 17337 w 18207"/>
              <a:gd name="connsiteY3" fmla="*/ 3172 h 21600"/>
              <a:gd name="connsiteX4" fmla="*/ 15710 w 18207"/>
              <a:gd name="connsiteY4" fmla="*/ 6532 h 21600"/>
              <a:gd name="connsiteX5" fmla="*/ 17866 w 18207"/>
              <a:gd name="connsiteY5" fmla="*/ 7630 h 21600"/>
              <a:gd name="connsiteX6" fmla="*/ 16315 w 18207"/>
              <a:gd name="connsiteY6" fmla="*/ 9402 h 21600"/>
              <a:gd name="connsiteX7" fmla="*/ 17876 w 18207"/>
              <a:gd name="connsiteY7" fmla="*/ 11554 h 21600"/>
              <a:gd name="connsiteX8" fmla="*/ 15710 w 18207"/>
              <a:gd name="connsiteY8" fmla="*/ 12310 h 21600"/>
              <a:gd name="connsiteX9" fmla="*/ 18207 w 18207"/>
              <a:gd name="connsiteY9" fmla="*/ 15632 h 21600"/>
              <a:gd name="connsiteX10" fmla="*/ 13970 w 18207"/>
              <a:gd name="connsiteY10" fmla="*/ 14350 h 21600"/>
              <a:gd name="connsiteX11" fmla="*/ 14272 w 18207"/>
              <a:gd name="connsiteY11" fmla="*/ 17370 h 21600"/>
              <a:gd name="connsiteX12" fmla="*/ 11510 w 18207"/>
              <a:gd name="connsiteY12" fmla="*/ 15935 h 21600"/>
              <a:gd name="connsiteX13" fmla="*/ 10942 w 18207"/>
              <a:gd name="connsiteY13" fmla="*/ 18842 h 21600"/>
              <a:gd name="connsiteX14" fmla="*/ 9202 w 18207"/>
              <a:gd name="connsiteY14" fmla="*/ 17370 h 21600"/>
              <a:gd name="connsiteX15" fmla="*/ 8030 w 18207"/>
              <a:gd name="connsiteY15" fmla="*/ 19712 h 21600"/>
              <a:gd name="connsiteX16" fmla="*/ 6857 w 18207"/>
              <a:gd name="connsiteY16" fmla="*/ 18125 h 21600"/>
              <a:gd name="connsiteX17" fmla="*/ 4247 w 18207"/>
              <a:gd name="connsiteY17" fmla="*/ 21600 h 21600"/>
              <a:gd name="connsiteX18" fmla="*/ 4135 w 18207"/>
              <a:gd name="connsiteY18" fmla="*/ 18240 h 21600"/>
              <a:gd name="connsiteX19" fmla="*/ 897 w 18207"/>
              <a:gd name="connsiteY19" fmla="*/ 17921 h 21600"/>
              <a:gd name="connsiteX20" fmla="*/ 2348 w 18207"/>
              <a:gd name="connsiteY20" fmla="*/ 15470 h 21600"/>
              <a:gd name="connsiteX21" fmla="*/ 0 w 18207"/>
              <a:gd name="connsiteY21" fmla="*/ 13268 h 21600"/>
              <a:gd name="connsiteX22" fmla="*/ 2875 w 18207"/>
              <a:gd name="connsiteY22" fmla="*/ 11578 h 21600"/>
              <a:gd name="connsiteX23" fmla="*/ 1573 w 18207"/>
              <a:gd name="connsiteY23" fmla="*/ 7041 h 21600"/>
              <a:gd name="connsiteX24" fmla="*/ 4702 w 18207"/>
              <a:gd name="connsiteY24" fmla="*/ 7817 h 21600"/>
              <a:gd name="connsiteX25" fmla="*/ 3832 w 18207"/>
              <a:gd name="connsiteY25" fmla="*/ 3625 h 21600"/>
              <a:gd name="connsiteX26" fmla="*/ 7880 w 18207"/>
              <a:gd name="connsiteY26" fmla="*/ 6382 h 21600"/>
              <a:gd name="connsiteX27" fmla="*/ 9052 w 18207"/>
              <a:gd name="connsiteY27" fmla="*/ 1887 h 21600"/>
              <a:gd name="connsiteX28" fmla="*/ 10792 w 18207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0942 w 18622"/>
              <a:gd name="connsiteY13" fmla="*/ 18842 h 21600"/>
              <a:gd name="connsiteX14" fmla="*/ 9202 w 18622"/>
              <a:gd name="connsiteY14" fmla="*/ 17370 h 21600"/>
              <a:gd name="connsiteX15" fmla="*/ 8030 w 18622"/>
              <a:gd name="connsiteY15" fmla="*/ 19712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0942 w 18622"/>
              <a:gd name="connsiteY13" fmla="*/ 18842 h 21600"/>
              <a:gd name="connsiteX14" fmla="*/ 9202 w 18622"/>
              <a:gd name="connsiteY14" fmla="*/ 17370 h 21600"/>
              <a:gd name="connsiteX15" fmla="*/ 8036 w 18622"/>
              <a:gd name="connsiteY15" fmla="*/ 21029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1549 w 18622"/>
              <a:gd name="connsiteY13" fmla="*/ 21110 h 21600"/>
              <a:gd name="connsiteX14" fmla="*/ 9202 w 18622"/>
              <a:gd name="connsiteY14" fmla="*/ 17370 h 21600"/>
              <a:gd name="connsiteX15" fmla="*/ 8036 w 18622"/>
              <a:gd name="connsiteY15" fmla="*/ 21029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600"/>
              <a:gd name="connsiteX1" fmla="*/ 14120 w 18622"/>
              <a:gd name="connsiteY1" fmla="*/ 0 h 21600"/>
              <a:gd name="connsiteX2" fmla="*/ 13855 w 18622"/>
              <a:gd name="connsiteY2" fmla="*/ 5777 h 21600"/>
              <a:gd name="connsiteX3" fmla="*/ 17337 w 18622"/>
              <a:gd name="connsiteY3" fmla="*/ 3172 h 21600"/>
              <a:gd name="connsiteX4" fmla="*/ 15710 w 18622"/>
              <a:gd name="connsiteY4" fmla="*/ 6532 h 21600"/>
              <a:gd name="connsiteX5" fmla="*/ 18622 w 18622"/>
              <a:gd name="connsiteY5" fmla="*/ 7419 h 21600"/>
              <a:gd name="connsiteX6" fmla="*/ 16315 w 18622"/>
              <a:gd name="connsiteY6" fmla="*/ 9402 h 21600"/>
              <a:gd name="connsiteX7" fmla="*/ 17876 w 18622"/>
              <a:gd name="connsiteY7" fmla="*/ 11554 h 21600"/>
              <a:gd name="connsiteX8" fmla="*/ 15710 w 18622"/>
              <a:gd name="connsiteY8" fmla="*/ 12310 h 21600"/>
              <a:gd name="connsiteX9" fmla="*/ 18207 w 18622"/>
              <a:gd name="connsiteY9" fmla="*/ 15632 h 21600"/>
              <a:gd name="connsiteX10" fmla="*/ 13970 w 18622"/>
              <a:gd name="connsiteY10" fmla="*/ 14350 h 21600"/>
              <a:gd name="connsiteX11" fmla="*/ 14272 w 18622"/>
              <a:gd name="connsiteY11" fmla="*/ 17370 h 21600"/>
              <a:gd name="connsiteX12" fmla="*/ 11510 w 18622"/>
              <a:gd name="connsiteY12" fmla="*/ 15935 h 21600"/>
              <a:gd name="connsiteX13" fmla="*/ 11194 w 18622"/>
              <a:gd name="connsiteY13" fmla="*/ 21410 h 21600"/>
              <a:gd name="connsiteX14" fmla="*/ 9202 w 18622"/>
              <a:gd name="connsiteY14" fmla="*/ 17370 h 21600"/>
              <a:gd name="connsiteX15" fmla="*/ 8036 w 18622"/>
              <a:gd name="connsiteY15" fmla="*/ 21029 h 21600"/>
              <a:gd name="connsiteX16" fmla="*/ 6857 w 18622"/>
              <a:gd name="connsiteY16" fmla="*/ 18125 h 21600"/>
              <a:gd name="connsiteX17" fmla="*/ 4247 w 18622"/>
              <a:gd name="connsiteY17" fmla="*/ 21600 h 21600"/>
              <a:gd name="connsiteX18" fmla="*/ 4135 w 18622"/>
              <a:gd name="connsiteY18" fmla="*/ 18240 h 21600"/>
              <a:gd name="connsiteX19" fmla="*/ 897 w 18622"/>
              <a:gd name="connsiteY19" fmla="*/ 17921 h 21600"/>
              <a:gd name="connsiteX20" fmla="*/ 2348 w 18622"/>
              <a:gd name="connsiteY20" fmla="*/ 15470 h 21600"/>
              <a:gd name="connsiteX21" fmla="*/ 0 w 18622"/>
              <a:gd name="connsiteY21" fmla="*/ 13268 h 21600"/>
              <a:gd name="connsiteX22" fmla="*/ 2875 w 18622"/>
              <a:gd name="connsiteY22" fmla="*/ 11578 h 21600"/>
              <a:gd name="connsiteX23" fmla="*/ 1573 w 18622"/>
              <a:gd name="connsiteY23" fmla="*/ 7041 h 21600"/>
              <a:gd name="connsiteX24" fmla="*/ 4702 w 18622"/>
              <a:gd name="connsiteY24" fmla="*/ 7817 h 21600"/>
              <a:gd name="connsiteX25" fmla="*/ 3832 w 18622"/>
              <a:gd name="connsiteY25" fmla="*/ 3625 h 21600"/>
              <a:gd name="connsiteX26" fmla="*/ 7880 w 18622"/>
              <a:gd name="connsiteY26" fmla="*/ 6382 h 21600"/>
              <a:gd name="connsiteX27" fmla="*/ 9052 w 18622"/>
              <a:gd name="connsiteY27" fmla="*/ 1887 h 21600"/>
              <a:gd name="connsiteX28" fmla="*/ 10792 w 18622"/>
              <a:gd name="connsiteY28" fmla="*/ 4342 h 21600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510 w 18622"/>
              <a:gd name="connsiteY12" fmla="*/ 15935 h 21899"/>
              <a:gd name="connsiteX13" fmla="*/ 11194 w 18622"/>
              <a:gd name="connsiteY13" fmla="*/ 21410 h 21899"/>
              <a:gd name="connsiteX14" fmla="*/ 9202 w 18622"/>
              <a:gd name="connsiteY14" fmla="*/ 17370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897 w 18622"/>
              <a:gd name="connsiteY19" fmla="*/ 17921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510 w 18622"/>
              <a:gd name="connsiteY12" fmla="*/ 15935 h 21899"/>
              <a:gd name="connsiteX13" fmla="*/ 11194 w 18622"/>
              <a:gd name="connsiteY13" fmla="*/ 21410 h 21899"/>
              <a:gd name="connsiteX14" fmla="*/ 9202 w 18622"/>
              <a:gd name="connsiteY14" fmla="*/ 17370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503 w 18622"/>
              <a:gd name="connsiteY19" fmla="*/ 20258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389 w 18622"/>
              <a:gd name="connsiteY12" fmla="*/ 15436 h 21899"/>
              <a:gd name="connsiteX13" fmla="*/ 11194 w 18622"/>
              <a:gd name="connsiteY13" fmla="*/ 21410 h 21899"/>
              <a:gd name="connsiteX14" fmla="*/ 9202 w 18622"/>
              <a:gd name="connsiteY14" fmla="*/ 17370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503 w 18622"/>
              <a:gd name="connsiteY19" fmla="*/ 20258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  <a:gd name="connsiteX0" fmla="*/ 10792 w 18622"/>
              <a:gd name="connsiteY0" fmla="*/ 4342 h 21899"/>
              <a:gd name="connsiteX1" fmla="*/ 14120 w 18622"/>
              <a:gd name="connsiteY1" fmla="*/ 0 h 21899"/>
              <a:gd name="connsiteX2" fmla="*/ 13855 w 18622"/>
              <a:gd name="connsiteY2" fmla="*/ 5777 h 21899"/>
              <a:gd name="connsiteX3" fmla="*/ 17337 w 18622"/>
              <a:gd name="connsiteY3" fmla="*/ 3172 h 21899"/>
              <a:gd name="connsiteX4" fmla="*/ 15710 w 18622"/>
              <a:gd name="connsiteY4" fmla="*/ 6532 h 21899"/>
              <a:gd name="connsiteX5" fmla="*/ 18622 w 18622"/>
              <a:gd name="connsiteY5" fmla="*/ 7419 h 21899"/>
              <a:gd name="connsiteX6" fmla="*/ 16315 w 18622"/>
              <a:gd name="connsiteY6" fmla="*/ 9402 h 21899"/>
              <a:gd name="connsiteX7" fmla="*/ 17876 w 18622"/>
              <a:gd name="connsiteY7" fmla="*/ 11554 h 21899"/>
              <a:gd name="connsiteX8" fmla="*/ 15710 w 18622"/>
              <a:gd name="connsiteY8" fmla="*/ 12310 h 21899"/>
              <a:gd name="connsiteX9" fmla="*/ 18207 w 18622"/>
              <a:gd name="connsiteY9" fmla="*/ 15632 h 21899"/>
              <a:gd name="connsiteX10" fmla="*/ 13970 w 18622"/>
              <a:gd name="connsiteY10" fmla="*/ 14350 h 21899"/>
              <a:gd name="connsiteX11" fmla="*/ 14272 w 18622"/>
              <a:gd name="connsiteY11" fmla="*/ 17370 h 21899"/>
              <a:gd name="connsiteX12" fmla="*/ 11389 w 18622"/>
              <a:gd name="connsiteY12" fmla="*/ 15436 h 21899"/>
              <a:gd name="connsiteX13" fmla="*/ 11194 w 18622"/>
              <a:gd name="connsiteY13" fmla="*/ 21410 h 21899"/>
              <a:gd name="connsiteX14" fmla="*/ 9129 w 18622"/>
              <a:gd name="connsiteY14" fmla="*/ 16945 h 21899"/>
              <a:gd name="connsiteX15" fmla="*/ 7723 w 18622"/>
              <a:gd name="connsiteY15" fmla="*/ 21899 h 21899"/>
              <a:gd name="connsiteX16" fmla="*/ 6857 w 18622"/>
              <a:gd name="connsiteY16" fmla="*/ 18125 h 21899"/>
              <a:gd name="connsiteX17" fmla="*/ 4247 w 18622"/>
              <a:gd name="connsiteY17" fmla="*/ 21600 h 21899"/>
              <a:gd name="connsiteX18" fmla="*/ 4135 w 18622"/>
              <a:gd name="connsiteY18" fmla="*/ 18240 h 21899"/>
              <a:gd name="connsiteX19" fmla="*/ 503 w 18622"/>
              <a:gd name="connsiteY19" fmla="*/ 20258 h 21899"/>
              <a:gd name="connsiteX20" fmla="*/ 2348 w 18622"/>
              <a:gd name="connsiteY20" fmla="*/ 15470 h 21899"/>
              <a:gd name="connsiteX21" fmla="*/ 0 w 18622"/>
              <a:gd name="connsiteY21" fmla="*/ 13268 h 21899"/>
              <a:gd name="connsiteX22" fmla="*/ 2875 w 18622"/>
              <a:gd name="connsiteY22" fmla="*/ 11578 h 21899"/>
              <a:gd name="connsiteX23" fmla="*/ 1573 w 18622"/>
              <a:gd name="connsiteY23" fmla="*/ 7041 h 21899"/>
              <a:gd name="connsiteX24" fmla="*/ 4702 w 18622"/>
              <a:gd name="connsiteY24" fmla="*/ 7817 h 21899"/>
              <a:gd name="connsiteX25" fmla="*/ 3832 w 18622"/>
              <a:gd name="connsiteY25" fmla="*/ 3625 h 21899"/>
              <a:gd name="connsiteX26" fmla="*/ 7880 w 18622"/>
              <a:gd name="connsiteY26" fmla="*/ 6382 h 21899"/>
              <a:gd name="connsiteX27" fmla="*/ 9052 w 18622"/>
              <a:gd name="connsiteY27" fmla="*/ 1887 h 21899"/>
              <a:gd name="connsiteX28" fmla="*/ 10792 w 18622"/>
              <a:gd name="connsiteY28" fmla="*/ 4342 h 21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8622" h="21899">
                <a:moveTo>
                  <a:pt x="10792" y="4342"/>
                </a:moveTo>
                <a:lnTo>
                  <a:pt x="14120" y="0"/>
                </a:lnTo>
                <a:cubicBezTo>
                  <a:pt x="14032" y="1926"/>
                  <a:pt x="13943" y="3851"/>
                  <a:pt x="13855" y="5777"/>
                </a:cubicBezTo>
                <a:lnTo>
                  <a:pt x="17337" y="3172"/>
                </a:lnTo>
                <a:lnTo>
                  <a:pt x="15710" y="6532"/>
                </a:lnTo>
                <a:lnTo>
                  <a:pt x="18622" y="7419"/>
                </a:lnTo>
                <a:lnTo>
                  <a:pt x="16315" y="9402"/>
                </a:lnTo>
                <a:lnTo>
                  <a:pt x="17876" y="11554"/>
                </a:lnTo>
                <a:lnTo>
                  <a:pt x="15710" y="12310"/>
                </a:lnTo>
                <a:lnTo>
                  <a:pt x="18207" y="15632"/>
                </a:lnTo>
                <a:lnTo>
                  <a:pt x="13970" y="14350"/>
                </a:lnTo>
                <a:cubicBezTo>
                  <a:pt x="14071" y="15357"/>
                  <a:pt x="14171" y="16363"/>
                  <a:pt x="14272" y="17370"/>
                </a:cubicBezTo>
                <a:lnTo>
                  <a:pt x="11389" y="15436"/>
                </a:lnTo>
                <a:cubicBezTo>
                  <a:pt x="11284" y="17261"/>
                  <a:pt x="11299" y="19585"/>
                  <a:pt x="11194" y="21410"/>
                </a:cubicBezTo>
                <a:lnTo>
                  <a:pt x="9129" y="16945"/>
                </a:lnTo>
                <a:lnTo>
                  <a:pt x="7723" y="21899"/>
                </a:lnTo>
                <a:lnTo>
                  <a:pt x="6857" y="18125"/>
                </a:lnTo>
                <a:lnTo>
                  <a:pt x="4247" y="21600"/>
                </a:lnTo>
                <a:cubicBezTo>
                  <a:pt x="4210" y="20480"/>
                  <a:pt x="4172" y="19360"/>
                  <a:pt x="4135" y="18240"/>
                </a:cubicBezTo>
                <a:lnTo>
                  <a:pt x="503" y="20258"/>
                </a:lnTo>
                <a:lnTo>
                  <a:pt x="2348" y="15470"/>
                </a:lnTo>
                <a:lnTo>
                  <a:pt x="0" y="13268"/>
                </a:lnTo>
                <a:lnTo>
                  <a:pt x="2875" y="11578"/>
                </a:lnTo>
                <a:lnTo>
                  <a:pt x="1573" y="7041"/>
                </a:lnTo>
                <a:lnTo>
                  <a:pt x="4702" y="7817"/>
                </a:lnTo>
                <a:lnTo>
                  <a:pt x="3832" y="3625"/>
                </a:lnTo>
                <a:lnTo>
                  <a:pt x="7880" y="6382"/>
                </a:lnTo>
                <a:lnTo>
                  <a:pt x="9052" y="1887"/>
                </a:lnTo>
                <a:lnTo>
                  <a:pt x="10792" y="4342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rtlCol="0" anchor="ctr"/>
          <a:lstStyle/>
          <a:p>
            <a:pPr algn="ctr"/>
            <a:endParaRPr lang="en-US" sz="200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928648" y="1529831"/>
            <a:ext cx="1681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 OMP</a:t>
            </a:r>
            <a:endParaRPr lang="en-US" sz="2000" b="1" baseline="-25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9" name="Text Box 244"/>
          <p:cNvSpPr txBox="1">
            <a:spLocks noChangeArrowheads="1"/>
          </p:cNvSpPr>
          <p:nvPr/>
        </p:nvSpPr>
        <p:spPr bwMode="auto">
          <a:xfrm>
            <a:off x="252681" y="1361101"/>
            <a:ext cx="41245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s there a similarity to a synthesis pursuit algorithm?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619737" y="3030021"/>
            <a:ext cx="965462" cy="42729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2800" u="sng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y</a:t>
            </a:r>
            <a:r>
              <a:rPr lang="en-US" sz="28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sz="2800" u="sng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</a:t>
            </a:r>
            <a:r>
              <a:rPr lang="en-US" sz="2800" baseline="-25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857061" y="2964050"/>
            <a:ext cx="334433" cy="527438"/>
            <a:chOff x="3543153" y="4966469"/>
            <a:chExt cx="353418" cy="501276"/>
          </a:xfrm>
          <a:solidFill>
            <a:schemeClr val="tx1"/>
          </a:solidFill>
        </p:grpSpPr>
        <p:sp>
          <p:nvSpPr>
            <p:cNvPr id="62" name="Rectangle 61"/>
            <p:cNvSpPr/>
            <p:nvPr/>
          </p:nvSpPr>
          <p:spPr bwMode="auto">
            <a:xfrm>
              <a:off x="3621881" y="5110163"/>
              <a:ext cx="166682" cy="20240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 sz="200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513737"/>
                </p:ext>
              </p:extLst>
            </p:nvPr>
          </p:nvGraphicFramePr>
          <p:xfrm>
            <a:off x="3543153" y="4966469"/>
            <a:ext cx="353418" cy="501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4" name="Equation" r:id="rId14" imgW="152280" imgH="215640" progId="Equation.DSMT4">
                    <p:embed/>
                  </p:oleObj>
                </mc:Choice>
                <mc:Fallback>
                  <p:oleObj name="Equation" r:id="rId14" imgW="1522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153" y="4966469"/>
                          <a:ext cx="353418" cy="50127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2100"/>
              </p:ext>
            </p:extLst>
          </p:nvPr>
        </p:nvGraphicFramePr>
        <p:xfrm>
          <a:off x="2988746" y="4594867"/>
          <a:ext cx="1292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5" name="Equation" r:id="rId16" imgW="711000" imgH="304560" progId="Equation.DSMT4">
                  <p:embed/>
                </p:oleObj>
              </mc:Choice>
              <mc:Fallback>
                <p:oleObj name="Equation" r:id="rId16" imgW="7110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746" y="4594867"/>
                        <a:ext cx="1292225" cy="5540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74278"/>
              </p:ext>
            </p:extLst>
          </p:nvPr>
        </p:nvGraphicFramePr>
        <p:xfrm>
          <a:off x="6735421" y="4620673"/>
          <a:ext cx="825521" cy="54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6" name="Equation" r:id="rId18" imgW="368280" imgH="241200" progId="Equation.DSMT4">
                  <p:embed/>
                </p:oleObj>
              </mc:Choice>
              <mc:Fallback>
                <p:oleObj name="Equation" r:id="rId18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421" y="4620673"/>
                        <a:ext cx="825521" cy="54085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63519"/>
              </p:ext>
            </p:extLst>
          </p:nvPr>
        </p:nvGraphicFramePr>
        <p:xfrm>
          <a:off x="5870513" y="4618567"/>
          <a:ext cx="255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7" name="Equation" r:id="rId20" imgW="114120" imgH="215640" progId="Equation.DSMT4">
                  <p:embed/>
                </p:oleObj>
              </mc:Choice>
              <mc:Fallback>
                <p:oleObj name="Equation" r:id="rId20" imgW="114120" imgH="215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13" y="4618567"/>
                        <a:ext cx="255587" cy="482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674089" y="2831012"/>
            <a:ext cx="7069873" cy="2795088"/>
            <a:chOff x="602166" y="3149603"/>
            <a:chExt cx="7069873" cy="2795088"/>
          </a:xfrm>
        </p:grpSpPr>
        <p:sp>
          <p:nvSpPr>
            <p:cNvPr id="33" name="Rectangle 32"/>
            <p:cNvSpPr/>
            <p:nvPr/>
          </p:nvSpPr>
          <p:spPr bwMode="auto">
            <a:xfrm>
              <a:off x="602166" y="3149603"/>
              <a:ext cx="7069873" cy="2795088"/>
            </a:xfrm>
            <a:prstGeom prst="rect">
              <a:avLst/>
            </a:prstGeom>
            <a:solidFill>
              <a:schemeClr val="tx1">
                <a:lumMod val="85000"/>
                <a:lumOff val="15000"/>
                <a:alpha val="97000"/>
              </a:schemeClr>
            </a:solidFill>
            <a:ln w="19050">
              <a:solidFill>
                <a:schemeClr val="bg1">
                  <a:lumMod val="65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Content Placeholder 10"/>
            <p:cNvSpPr txBox="1">
              <a:spLocks/>
            </p:cNvSpPr>
            <p:nvPr/>
          </p:nvSpPr>
          <p:spPr>
            <a:xfrm>
              <a:off x="762000" y="3231579"/>
              <a:ext cx="6896100" cy="2616101"/>
            </a:xfrm>
            <a:prstGeom prst="rect">
              <a:avLst/>
            </a:prstGeom>
          </p:spPr>
          <p:txBody>
            <a:bodyPr vert="horz" wrap="square" lIns="91440" tIns="45720" rIns="91440" bIns="45720" rtlCol="0">
              <a:sp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18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16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16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Other options: </a:t>
              </a:r>
            </a:p>
            <a:p>
              <a:pPr>
                <a:defRPr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A Gram-Schmidt acceleration of this algorithm.</a:t>
              </a:r>
            </a:p>
            <a:p>
              <a:pPr>
                <a:defRPr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Optimized BG pursuit (</a:t>
              </a:r>
              <a:r>
                <a:rPr lang="en-US" sz="2000" dirty="0" err="1">
                  <a:latin typeface="Calibri" pitchFamily="34" charset="0"/>
                  <a:cs typeface="Calibri" pitchFamily="34" charset="0"/>
                </a:rPr>
                <a:t>xBG</a:t>
              </a:r>
              <a:r>
                <a:rPr lang="en-US" sz="2000" dirty="0">
                  <a:latin typeface="Calibri" pitchFamily="34" charset="0"/>
                  <a:cs typeface="Calibri" pitchFamily="34" charset="0"/>
                </a:rPr>
                <a:t>)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Rubinstein, </a:t>
              </a:r>
              <a:r>
                <a:rPr lang="en-US" sz="1600" dirty="0" err="1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Peleg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&amp; Elad (`12)]</a:t>
              </a:r>
              <a:endParaRPr lang="en-US" sz="1600" dirty="0">
                <a:latin typeface="Calibri" pitchFamily="34" charset="0"/>
                <a:cs typeface="Calibri" pitchFamily="34" charset="0"/>
              </a:endParaRPr>
            </a:p>
            <a:p>
              <a:pPr>
                <a:defRPr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Greedy Analysis Pursuit (GAP) 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Nam, Davies, Elad &amp; </a:t>
              </a:r>
              <a:r>
                <a:rPr lang="en-US" sz="1600" dirty="0" err="1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ribonval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(`11)]</a:t>
              </a:r>
              <a:endParaRPr lang="en-US" sz="1600" dirty="0">
                <a:latin typeface="Calibri" pitchFamily="34" charset="0"/>
                <a:cs typeface="Calibri" pitchFamily="34" charset="0"/>
              </a:endParaRPr>
            </a:p>
            <a:p>
              <a:pPr>
                <a:defRPr/>
              </a:pPr>
              <a:r>
                <a:rPr lang="en-US" sz="2000" dirty="0">
                  <a:latin typeface="Calibri" pitchFamily="34" charset="0"/>
                  <a:cs typeface="Calibri" pitchFamily="34" charset="0"/>
                </a:rPr>
                <a:t>Iterative </a:t>
              </a:r>
              <a:r>
                <a:rPr lang="en-US" sz="2000" dirty="0" err="1">
                  <a:latin typeface="Calibri" pitchFamily="34" charset="0"/>
                  <a:cs typeface="Calibri" pitchFamily="34" charset="0"/>
                </a:rPr>
                <a:t>Cosparse</a:t>
              </a:r>
              <a:r>
                <a:rPr lang="en-US" sz="2000" dirty="0">
                  <a:latin typeface="Calibri" pitchFamily="34" charset="0"/>
                  <a:cs typeface="Calibri" pitchFamily="34" charset="0"/>
                </a:rPr>
                <a:t> Projection 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</a:t>
              </a:r>
              <a:r>
                <a:rPr lang="en-US" sz="1600" dirty="0" err="1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iryes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, Nam, </a:t>
              </a:r>
              <a:r>
                <a:rPr lang="en-US" sz="1600" dirty="0" err="1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ribonval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&amp; Davies (`11)]</a:t>
              </a:r>
            </a:p>
            <a:p>
              <a:pPr>
                <a:defRPr/>
              </a:pPr>
              <a:r>
                <a:rPr lang="en-US" sz="2000" dirty="0" err="1">
                  <a:latin typeface="Calibri" pitchFamily="34" charset="0"/>
                  <a:cs typeface="Calibri" pitchFamily="34" charset="0"/>
                </a:rPr>
                <a:t>L</a:t>
              </a:r>
              <a:r>
                <a:rPr lang="en-US" sz="2000" baseline="-25000" dirty="0" err="1">
                  <a:latin typeface="Calibri" pitchFamily="34" charset="0"/>
                  <a:cs typeface="Calibri" pitchFamily="34" charset="0"/>
                </a:rPr>
                <a:t>p</a:t>
              </a:r>
              <a:r>
                <a:rPr lang="en-US" sz="2000" dirty="0">
                  <a:latin typeface="Calibri" pitchFamily="34" charset="0"/>
                  <a:cs typeface="Calibri" pitchFamily="34" charset="0"/>
                </a:rPr>
                <a:t> relaxation using IRLS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Rubinstein (`12)]</a:t>
              </a:r>
            </a:p>
            <a:p>
              <a:pPr>
                <a:defRPr/>
              </a:pPr>
              <a:r>
                <a:rPr lang="en-US" sz="2000" dirty="0" err="1">
                  <a:latin typeface="Calibri" pitchFamily="34" charset="0"/>
                  <a:cs typeface="Calibri" pitchFamily="34" charset="0"/>
                </a:rPr>
                <a:t>CoSaMP</a:t>
              </a:r>
              <a:r>
                <a:rPr lang="en-US" sz="2000" dirty="0">
                  <a:latin typeface="Calibri" pitchFamily="34" charset="0"/>
                  <a:cs typeface="Calibri" pitchFamily="34" charset="0"/>
                </a:rPr>
                <a:t>, SP, IHT and IHP analysis algorithms 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[</a:t>
              </a:r>
              <a:r>
                <a:rPr lang="en-US" sz="1600" dirty="0" err="1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Giryes</a:t>
              </a:r>
              <a:r>
                <a:rPr lang="en-US" sz="1600" dirty="0">
                  <a:solidFill>
                    <a:srgbClr val="3399FF"/>
                  </a:solidFill>
                  <a:latin typeface="Calibri" pitchFamily="34" charset="0"/>
                  <a:cs typeface="Calibri" pitchFamily="34" charset="0"/>
                </a:rPr>
                <a:t> et. al. (`12)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061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/>
      <p:bldP spid="6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3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Low-Spark </a:t>
            </a:r>
            <a:r>
              <a:rPr lang="en-US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180568"/>
            <a:ext cx="5621592" cy="457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hat if spark(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baseline="30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&lt;&lt;d ?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or example: a TV-like operator for image-patches of size 6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6 pixels (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size is 7236)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ere are analysis-signals generated for co-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  ) of 32: </a:t>
            </a:r>
          </a:p>
          <a:p>
            <a:pPr marL="0" indent="0" algn="l" eaLnBrk="1" hangingPunct="1">
              <a:spcBef>
                <a:spcPct val="50000"/>
              </a:spcBef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endParaRPr lang="en-US" sz="14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ir true co-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is higher – see graph: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such a case we may consider          , and thus </a:t>
            </a:r>
            <a:endParaRPr lang="en-US" sz="14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… the number of subspaces is smaller.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5270" y="1303255"/>
            <a:ext cx="1046864" cy="2093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696710"/>
              </p:ext>
            </p:extLst>
          </p:nvPr>
        </p:nvGraphicFramePr>
        <p:xfrm>
          <a:off x="5576412" y="1287288"/>
          <a:ext cx="2212975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7" name="Equation" r:id="rId5" imgW="1218960" imgH="1168200" progId="Equation.DSMT4">
                  <p:embed/>
                </p:oleObj>
              </mc:Choice>
              <mc:Fallback>
                <p:oleObj name="Equation" r:id="rId5" imgW="1218960" imgH="1168200" progId="Equation.DSMT4">
                  <p:embed/>
                  <p:pic>
                    <p:nvPicPr>
                      <p:cNvPr id="0" name="Picture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412" y="1287288"/>
                        <a:ext cx="2212975" cy="212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6247766" y="2349934"/>
            <a:ext cx="11125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599589" name="Group 599588"/>
          <p:cNvGrpSpPr/>
          <p:nvPr/>
        </p:nvGrpSpPr>
        <p:grpSpPr>
          <a:xfrm>
            <a:off x="5228432" y="3448844"/>
            <a:ext cx="3693797" cy="2562741"/>
            <a:chOff x="5228432" y="3448844"/>
            <a:chExt cx="3693797" cy="2562741"/>
          </a:xfrm>
        </p:grpSpPr>
        <p:sp>
          <p:nvSpPr>
            <p:cNvPr id="599402" name="AutoShape 229"/>
            <p:cNvSpPr>
              <a:spLocks noChangeAspect="1" noChangeArrowheads="1" noTextEdit="1"/>
            </p:cNvSpPr>
            <p:nvPr/>
          </p:nvSpPr>
          <p:spPr bwMode="auto">
            <a:xfrm>
              <a:off x="5228432" y="3448844"/>
              <a:ext cx="3371850" cy="2528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599403" name="Group 431"/>
            <p:cNvGrpSpPr>
              <a:grpSpLocks/>
            </p:cNvGrpSpPr>
            <p:nvPr/>
          </p:nvGrpSpPr>
          <p:grpSpPr bwMode="auto">
            <a:xfrm>
              <a:off x="6091716" y="3563938"/>
              <a:ext cx="2830513" cy="2230438"/>
              <a:chOff x="1437" y="1868"/>
              <a:chExt cx="1783" cy="1405"/>
            </a:xfrm>
          </p:grpSpPr>
          <p:sp>
            <p:nvSpPr>
              <p:cNvPr id="599417" name="Rectangle 231"/>
              <p:cNvSpPr>
                <a:spLocks noChangeArrowheads="1"/>
              </p:cNvSpPr>
              <p:nvPr/>
            </p:nvSpPr>
            <p:spPr bwMode="auto">
              <a:xfrm>
                <a:off x="1542" y="1897"/>
                <a:ext cx="1644" cy="12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18" name="Rectangle 232"/>
              <p:cNvSpPr>
                <a:spLocks noChangeArrowheads="1"/>
              </p:cNvSpPr>
              <p:nvPr/>
            </p:nvSpPr>
            <p:spPr bwMode="auto">
              <a:xfrm>
                <a:off x="1542" y="1897"/>
                <a:ext cx="1644" cy="1295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19" name="Line 233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0" name="Line 234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1" name="Line 235"/>
              <p:cNvSpPr>
                <a:spLocks noChangeShapeType="1"/>
              </p:cNvSpPr>
              <p:nvPr/>
            </p:nvSpPr>
            <p:spPr bwMode="auto">
              <a:xfrm flipV="1">
                <a:off x="3186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2" name="Line 236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3" name="Line 237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0" name="Line 238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1" name="Line 239"/>
              <p:cNvSpPr>
                <a:spLocks noChangeShapeType="1"/>
              </p:cNvSpPr>
              <p:nvPr/>
            </p:nvSpPr>
            <p:spPr bwMode="auto">
              <a:xfrm flipV="1">
                <a:off x="1542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2" name="Line 240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4" name="Rectangle 241"/>
              <p:cNvSpPr>
                <a:spLocks noChangeArrowheads="1"/>
              </p:cNvSpPr>
              <p:nvPr/>
            </p:nvSpPr>
            <p:spPr bwMode="auto">
              <a:xfrm>
                <a:off x="1529" y="3205"/>
                <a:ext cx="31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85" name="Line 242"/>
              <p:cNvSpPr>
                <a:spLocks noChangeShapeType="1"/>
              </p:cNvSpPr>
              <p:nvPr/>
            </p:nvSpPr>
            <p:spPr bwMode="auto">
              <a:xfrm flipV="1">
                <a:off x="1744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6" name="Line 243"/>
              <p:cNvSpPr>
                <a:spLocks noChangeShapeType="1"/>
              </p:cNvSpPr>
              <p:nvPr/>
            </p:nvSpPr>
            <p:spPr bwMode="auto">
              <a:xfrm>
                <a:off x="1744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7" name="Rectangle 244"/>
              <p:cNvSpPr>
                <a:spLocks noChangeArrowheads="1"/>
              </p:cNvSpPr>
              <p:nvPr/>
            </p:nvSpPr>
            <p:spPr bwMode="auto">
              <a:xfrm>
                <a:off x="1715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88" name="Line 245"/>
              <p:cNvSpPr>
                <a:spLocks noChangeShapeType="1"/>
              </p:cNvSpPr>
              <p:nvPr/>
            </p:nvSpPr>
            <p:spPr bwMode="auto">
              <a:xfrm flipV="1">
                <a:off x="1950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9" name="Line 246"/>
              <p:cNvSpPr>
                <a:spLocks noChangeShapeType="1"/>
              </p:cNvSpPr>
              <p:nvPr/>
            </p:nvSpPr>
            <p:spPr bwMode="auto">
              <a:xfrm>
                <a:off x="1950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0" name="Rectangle 247"/>
              <p:cNvSpPr>
                <a:spLocks noChangeArrowheads="1"/>
              </p:cNvSpPr>
              <p:nvPr/>
            </p:nvSpPr>
            <p:spPr bwMode="auto">
              <a:xfrm>
                <a:off x="1921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1" name="Line 248"/>
              <p:cNvSpPr>
                <a:spLocks noChangeShapeType="1"/>
              </p:cNvSpPr>
              <p:nvPr/>
            </p:nvSpPr>
            <p:spPr bwMode="auto">
              <a:xfrm flipV="1">
                <a:off x="2156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2" name="Line 249"/>
              <p:cNvSpPr>
                <a:spLocks noChangeShapeType="1"/>
              </p:cNvSpPr>
              <p:nvPr/>
            </p:nvSpPr>
            <p:spPr bwMode="auto">
              <a:xfrm>
                <a:off x="2156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3" name="Rectangle 250"/>
              <p:cNvSpPr>
                <a:spLocks noChangeArrowheads="1"/>
              </p:cNvSpPr>
              <p:nvPr/>
            </p:nvSpPr>
            <p:spPr bwMode="auto">
              <a:xfrm>
                <a:off x="2127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4" name="Line 251"/>
              <p:cNvSpPr>
                <a:spLocks noChangeShapeType="1"/>
              </p:cNvSpPr>
              <p:nvPr/>
            </p:nvSpPr>
            <p:spPr bwMode="auto">
              <a:xfrm flipV="1">
                <a:off x="2362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5" name="Line 252"/>
              <p:cNvSpPr>
                <a:spLocks noChangeShapeType="1"/>
              </p:cNvSpPr>
              <p:nvPr/>
            </p:nvSpPr>
            <p:spPr bwMode="auto">
              <a:xfrm>
                <a:off x="2362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6" name="Rectangle 253"/>
              <p:cNvSpPr>
                <a:spLocks noChangeArrowheads="1"/>
              </p:cNvSpPr>
              <p:nvPr/>
            </p:nvSpPr>
            <p:spPr bwMode="auto">
              <a:xfrm>
                <a:off x="2333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4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7" name="Line 254"/>
              <p:cNvSpPr>
                <a:spLocks noChangeShapeType="1"/>
              </p:cNvSpPr>
              <p:nvPr/>
            </p:nvSpPr>
            <p:spPr bwMode="auto">
              <a:xfrm flipV="1">
                <a:off x="2568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8" name="Line 255"/>
              <p:cNvSpPr>
                <a:spLocks noChangeShapeType="1"/>
              </p:cNvSpPr>
              <p:nvPr/>
            </p:nvSpPr>
            <p:spPr bwMode="auto">
              <a:xfrm>
                <a:off x="2568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9" name="Rectangle 256"/>
              <p:cNvSpPr>
                <a:spLocks noChangeArrowheads="1"/>
              </p:cNvSpPr>
              <p:nvPr/>
            </p:nvSpPr>
            <p:spPr bwMode="auto">
              <a:xfrm>
                <a:off x="2539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5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0" name="Line 257"/>
              <p:cNvSpPr>
                <a:spLocks noChangeShapeType="1"/>
              </p:cNvSpPr>
              <p:nvPr/>
            </p:nvSpPr>
            <p:spPr bwMode="auto">
              <a:xfrm flipV="1">
                <a:off x="2774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1" name="Line 258"/>
              <p:cNvSpPr>
                <a:spLocks noChangeShapeType="1"/>
              </p:cNvSpPr>
              <p:nvPr/>
            </p:nvSpPr>
            <p:spPr bwMode="auto">
              <a:xfrm>
                <a:off x="2774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2" name="Rectangle 259"/>
              <p:cNvSpPr>
                <a:spLocks noChangeArrowheads="1"/>
              </p:cNvSpPr>
              <p:nvPr/>
            </p:nvSpPr>
            <p:spPr bwMode="auto">
              <a:xfrm>
                <a:off x="2745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6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3" name="Line 260"/>
              <p:cNvSpPr>
                <a:spLocks noChangeShapeType="1"/>
              </p:cNvSpPr>
              <p:nvPr/>
            </p:nvSpPr>
            <p:spPr bwMode="auto">
              <a:xfrm flipV="1">
                <a:off x="2980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4" name="Line 261"/>
              <p:cNvSpPr>
                <a:spLocks noChangeShapeType="1"/>
              </p:cNvSpPr>
              <p:nvPr/>
            </p:nvSpPr>
            <p:spPr bwMode="auto">
              <a:xfrm>
                <a:off x="2980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5" name="Rectangle 262"/>
              <p:cNvSpPr>
                <a:spLocks noChangeArrowheads="1"/>
              </p:cNvSpPr>
              <p:nvPr/>
            </p:nvSpPr>
            <p:spPr bwMode="auto">
              <a:xfrm>
                <a:off x="2951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7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6" name="Line 263"/>
              <p:cNvSpPr>
                <a:spLocks noChangeShapeType="1"/>
              </p:cNvSpPr>
              <p:nvPr/>
            </p:nvSpPr>
            <p:spPr bwMode="auto">
              <a:xfrm flipV="1">
                <a:off x="3186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7" name="Line 264"/>
              <p:cNvSpPr>
                <a:spLocks noChangeShapeType="1"/>
              </p:cNvSpPr>
              <p:nvPr/>
            </p:nvSpPr>
            <p:spPr bwMode="auto">
              <a:xfrm>
                <a:off x="3186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8" name="Rectangle 265"/>
              <p:cNvSpPr>
                <a:spLocks noChangeArrowheads="1"/>
              </p:cNvSpPr>
              <p:nvPr/>
            </p:nvSpPr>
            <p:spPr bwMode="auto">
              <a:xfrm>
                <a:off x="3157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8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9" name="Line 266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10" name="Line 267"/>
              <p:cNvSpPr>
                <a:spLocks noChangeShapeType="1"/>
              </p:cNvSpPr>
              <p:nvPr/>
            </p:nvSpPr>
            <p:spPr bwMode="auto">
              <a:xfrm flipH="1">
                <a:off x="3167" y="3192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11" name="Rectangle 268"/>
              <p:cNvSpPr>
                <a:spLocks noChangeArrowheads="1"/>
              </p:cNvSpPr>
              <p:nvPr/>
            </p:nvSpPr>
            <p:spPr bwMode="auto">
              <a:xfrm>
                <a:off x="1496" y="3162"/>
                <a:ext cx="31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24" name="Line 269"/>
              <p:cNvSpPr>
                <a:spLocks noChangeShapeType="1"/>
              </p:cNvSpPr>
              <p:nvPr/>
            </p:nvSpPr>
            <p:spPr bwMode="auto">
              <a:xfrm>
                <a:off x="1542" y="3028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5" name="Line 270"/>
              <p:cNvSpPr>
                <a:spLocks noChangeShapeType="1"/>
              </p:cNvSpPr>
              <p:nvPr/>
            </p:nvSpPr>
            <p:spPr bwMode="auto">
              <a:xfrm flipH="1">
                <a:off x="3167" y="302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6" name="Rectangle 271"/>
              <p:cNvSpPr>
                <a:spLocks noChangeArrowheads="1"/>
              </p:cNvSpPr>
              <p:nvPr/>
            </p:nvSpPr>
            <p:spPr bwMode="auto">
              <a:xfrm>
                <a:off x="1437" y="2999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1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27" name="Line 272"/>
              <p:cNvSpPr>
                <a:spLocks noChangeShapeType="1"/>
              </p:cNvSpPr>
              <p:nvPr/>
            </p:nvSpPr>
            <p:spPr bwMode="auto">
              <a:xfrm>
                <a:off x="1542" y="2868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8" name="Line 273"/>
              <p:cNvSpPr>
                <a:spLocks noChangeShapeType="1"/>
              </p:cNvSpPr>
              <p:nvPr/>
            </p:nvSpPr>
            <p:spPr bwMode="auto">
              <a:xfrm flipH="1">
                <a:off x="3167" y="286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9" name="Rectangle 274"/>
              <p:cNvSpPr>
                <a:spLocks noChangeArrowheads="1"/>
              </p:cNvSpPr>
              <p:nvPr/>
            </p:nvSpPr>
            <p:spPr bwMode="auto">
              <a:xfrm>
                <a:off x="1437" y="2839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2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0" name="Line 275"/>
              <p:cNvSpPr>
                <a:spLocks noChangeShapeType="1"/>
              </p:cNvSpPr>
              <p:nvPr/>
            </p:nvSpPr>
            <p:spPr bwMode="auto">
              <a:xfrm>
                <a:off x="1542" y="2705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1" name="Line 276"/>
              <p:cNvSpPr>
                <a:spLocks noChangeShapeType="1"/>
              </p:cNvSpPr>
              <p:nvPr/>
            </p:nvSpPr>
            <p:spPr bwMode="auto">
              <a:xfrm flipH="1">
                <a:off x="3167" y="2705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2" name="Rectangle 277"/>
              <p:cNvSpPr>
                <a:spLocks noChangeArrowheads="1"/>
              </p:cNvSpPr>
              <p:nvPr/>
            </p:nvSpPr>
            <p:spPr bwMode="auto">
              <a:xfrm>
                <a:off x="1437" y="2675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3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3" name="Line 278"/>
              <p:cNvSpPr>
                <a:spLocks noChangeShapeType="1"/>
              </p:cNvSpPr>
              <p:nvPr/>
            </p:nvSpPr>
            <p:spPr bwMode="auto">
              <a:xfrm>
                <a:off x="1542" y="2544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4" name="Line 279"/>
              <p:cNvSpPr>
                <a:spLocks noChangeShapeType="1"/>
              </p:cNvSpPr>
              <p:nvPr/>
            </p:nvSpPr>
            <p:spPr bwMode="auto">
              <a:xfrm flipH="1">
                <a:off x="3167" y="2544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5" name="Rectangle 280"/>
              <p:cNvSpPr>
                <a:spLocks noChangeArrowheads="1"/>
              </p:cNvSpPr>
              <p:nvPr/>
            </p:nvSpPr>
            <p:spPr bwMode="auto">
              <a:xfrm>
                <a:off x="1437" y="2515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4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6" name="Line 281"/>
              <p:cNvSpPr>
                <a:spLocks noChangeShapeType="1"/>
              </p:cNvSpPr>
              <p:nvPr/>
            </p:nvSpPr>
            <p:spPr bwMode="auto">
              <a:xfrm>
                <a:off x="1542" y="2381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7" name="Line 282"/>
              <p:cNvSpPr>
                <a:spLocks noChangeShapeType="1"/>
              </p:cNvSpPr>
              <p:nvPr/>
            </p:nvSpPr>
            <p:spPr bwMode="auto">
              <a:xfrm flipH="1">
                <a:off x="3167" y="2381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8" name="Rectangle 283"/>
              <p:cNvSpPr>
                <a:spLocks noChangeArrowheads="1"/>
              </p:cNvSpPr>
              <p:nvPr/>
            </p:nvSpPr>
            <p:spPr bwMode="auto">
              <a:xfrm>
                <a:off x="1437" y="2351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5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9" name="Line 284"/>
              <p:cNvSpPr>
                <a:spLocks noChangeShapeType="1"/>
              </p:cNvSpPr>
              <p:nvPr/>
            </p:nvSpPr>
            <p:spPr bwMode="auto">
              <a:xfrm>
                <a:off x="1542" y="2221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0" name="Line 285"/>
              <p:cNvSpPr>
                <a:spLocks noChangeShapeType="1"/>
              </p:cNvSpPr>
              <p:nvPr/>
            </p:nvSpPr>
            <p:spPr bwMode="auto">
              <a:xfrm flipH="1">
                <a:off x="3167" y="2221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1" name="Rectangle 286"/>
              <p:cNvSpPr>
                <a:spLocks noChangeArrowheads="1"/>
              </p:cNvSpPr>
              <p:nvPr/>
            </p:nvSpPr>
            <p:spPr bwMode="auto">
              <a:xfrm>
                <a:off x="1437" y="2191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6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2" name="Line 287"/>
              <p:cNvSpPr>
                <a:spLocks noChangeShapeType="1"/>
              </p:cNvSpPr>
              <p:nvPr/>
            </p:nvSpPr>
            <p:spPr bwMode="auto">
              <a:xfrm>
                <a:off x="1542" y="2057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3" name="Line 288"/>
              <p:cNvSpPr>
                <a:spLocks noChangeShapeType="1"/>
              </p:cNvSpPr>
              <p:nvPr/>
            </p:nvSpPr>
            <p:spPr bwMode="auto">
              <a:xfrm flipH="1">
                <a:off x="3167" y="205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4" name="Rectangle 289"/>
              <p:cNvSpPr>
                <a:spLocks noChangeArrowheads="1"/>
              </p:cNvSpPr>
              <p:nvPr/>
            </p:nvSpPr>
            <p:spPr bwMode="auto">
              <a:xfrm>
                <a:off x="1437" y="2028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7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5" name="Line 290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6" name="Line 291"/>
              <p:cNvSpPr>
                <a:spLocks noChangeShapeType="1"/>
              </p:cNvSpPr>
              <p:nvPr/>
            </p:nvSpPr>
            <p:spPr bwMode="auto">
              <a:xfrm flipH="1">
                <a:off x="3167" y="189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7" name="Rectangle 292"/>
              <p:cNvSpPr>
                <a:spLocks noChangeArrowheads="1"/>
              </p:cNvSpPr>
              <p:nvPr/>
            </p:nvSpPr>
            <p:spPr bwMode="auto">
              <a:xfrm>
                <a:off x="1437" y="1868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800</a:t>
                </a: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8" name="Line 293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9" name="Line 294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0" name="Line 295"/>
              <p:cNvSpPr>
                <a:spLocks noChangeShapeType="1"/>
              </p:cNvSpPr>
              <p:nvPr/>
            </p:nvSpPr>
            <p:spPr bwMode="auto">
              <a:xfrm flipV="1">
                <a:off x="3186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1" name="Line 296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2" name="Rectangle 297"/>
              <p:cNvSpPr>
                <a:spLocks noChangeArrowheads="1"/>
              </p:cNvSpPr>
              <p:nvPr/>
            </p:nvSpPr>
            <p:spPr bwMode="auto">
              <a:xfrm>
                <a:off x="1542" y="3189"/>
                <a:ext cx="29" cy="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3" name="Rectangle 298"/>
              <p:cNvSpPr>
                <a:spLocks noChangeArrowheads="1"/>
              </p:cNvSpPr>
              <p:nvPr/>
            </p:nvSpPr>
            <p:spPr bwMode="auto">
              <a:xfrm>
                <a:off x="1542" y="3189"/>
                <a:ext cx="29" cy="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4" name="Rectangle 299"/>
              <p:cNvSpPr>
                <a:spLocks noChangeArrowheads="1"/>
              </p:cNvSpPr>
              <p:nvPr/>
            </p:nvSpPr>
            <p:spPr bwMode="auto">
              <a:xfrm>
                <a:off x="157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5" name="Rectangle 300"/>
              <p:cNvSpPr>
                <a:spLocks noChangeArrowheads="1"/>
              </p:cNvSpPr>
              <p:nvPr/>
            </p:nvSpPr>
            <p:spPr bwMode="auto">
              <a:xfrm>
                <a:off x="157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6" name="Rectangle 301"/>
              <p:cNvSpPr>
                <a:spLocks noChangeArrowheads="1"/>
              </p:cNvSpPr>
              <p:nvPr/>
            </p:nvSpPr>
            <p:spPr bwMode="auto">
              <a:xfrm>
                <a:off x="1591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7" name="Rectangle 302"/>
              <p:cNvSpPr>
                <a:spLocks noChangeArrowheads="1"/>
              </p:cNvSpPr>
              <p:nvPr/>
            </p:nvSpPr>
            <p:spPr bwMode="auto">
              <a:xfrm>
                <a:off x="1591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8" name="Rectangle 303"/>
              <p:cNvSpPr>
                <a:spLocks noChangeArrowheads="1"/>
              </p:cNvSpPr>
              <p:nvPr/>
            </p:nvSpPr>
            <p:spPr bwMode="auto">
              <a:xfrm>
                <a:off x="1614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9" name="Rectangle 304"/>
              <p:cNvSpPr>
                <a:spLocks noChangeArrowheads="1"/>
              </p:cNvSpPr>
              <p:nvPr/>
            </p:nvSpPr>
            <p:spPr bwMode="auto">
              <a:xfrm>
                <a:off x="1614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0" name="Rectangle 305"/>
              <p:cNvSpPr>
                <a:spLocks noChangeArrowheads="1"/>
              </p:cNvSpPr>
              <p:nvPr/>
            </p:nvSpPr>
            <p:spPr bwMode="auto">
              <a:xfrm>
                <a:off x="1633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1" name="Rectangle 306"/>
              <p:cNvSpPr>
                <a:spLocks noChangeArrowheads="1"/>
              </p:cNvSpPr>
              <p:nvPr/>
            </p:nvSpPr>
            <p:spPr bwMode="auto">
              <a:xfrm>
                <a:off x="1633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2" name="Rectangle 307"/>
              <p:cNvSpPr>
                <a:spLocks noChangeArrowheads="1"/>
              </p:cNvSpPr>
              <p:nvPr/>
            </p:nvSpPr>
            <p:spPr bwMode="auto">
              <a:xfrm>
                <a:off x="1653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3" name="Rectangle 308"/>
              <p:cNvSpPr>
                <a:spLocks noChangeArrowheads="1"/>
              </p:cNvSpPr>
              <p:nvPr/>
            </p:nvSpPr>
            <p:spPr bwMode="auto">
              <a:xfrm>
                <a:off x="1653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4" name="Rectangle 309"/>
              <p:cNvSpPr>
                <a:spLocks noChangeArrowheads="1"/>
              </p:cNvSpPr>
              <p:nvPr/>
            </p:nvSpPr>
            <p:spPr bwMode="auto">
              <a:xfrm>
                <a:off x="1672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5" name="Rectangle 310"/>
              <p:cNvSpPr>
                <a:spLocks noChangeArrowheads="1"/>
              </p:cNvSpPr>
              <p:nvPr/>
            </p:nvSpPr>
            <p:spPr bwMode="auto">
              <a:xfrm>
                <a:off x="1672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6" name="Rectangle 311"/>
              <p:cNvSpPr>
                <a:spLocks noChangeArrowheads="1"/>
              </p:cNvSpPr>
              <p:nvPr/>
            </p:nvSpPr>
            <p:spPr bwMode="auto">
              <a:xfrm>
                <a:off x="169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7" name="Rectangle 312"/>
              <p:cNvSpPr>
                <a:spLocks noChangeArrowheads="1"/>
              </p:cNvSpPr>
              <p:nvPr/>
            </p:nvSpPr>
            <p:spPr bwMode="auto">
              <a:xfrm>
                <a:off x="169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8" name="Rectangle 313"/>
              <p:cNvSpPr>
                <a:spLocks noChangeArrowheads="1"/>
              </p:cNvSpPr>
              <p:nvPr/>
            </p:nvSpPr>
            <p:spPr bwMode="auto">
              <a:xfrm>
                <a:off x="171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9" name="Rectangle 314"/>
              <p:cNvSpPr>
                <a:spLocks noChangeArrowheads="1"/>
              </p:cNvSpPr>
              <p:nvPr/>
            </p:nvSpPr>
            <p:spPr bwMode="auto">
              <a:xfrm>
                <a:off x="171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0" name="Rectangle 315"/>
              <p:cNvSpPr>
                <a:spLocks noChangeArrowheads="1"/>
              </p:cNvSpPr>
              <p:nvPr/>
            </p:nvSpPr>
            <p:spPr bwMode="auto">
              <a:xfrm>
                <a:off x="1735" y="3192"/>
                <a:ext cx="2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1" name="Rectangle 316"/>
              <p:cNvSpPr>
                <a:spLocks noChangeArrowheads="1"/>
              </p:cNvSpPr>
              <p:nvPr/>
            </p:nvSpPr>
            <p:spPr bwMode="auto">
              <a:xfrm>
                <a:off x="1735" y="3192"/>
                <a:ext cx="22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2" name="Rectangle 317"/>
              <p:cNvSpPr>
                <a:spLocks noChangeArrowheads="1"/>
              </p:cNvSpPr>
              <p:nvPr/>
            </p:nvSpPr>
            <p:spPr bwMode="auto">
              <a:xfrm>
                <a:off x="175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3" name="Rectangle 318"/>
              <p:cNvSpPr>
                <a:spLocks noChangeArrowheads="1"/>
              </p:cNvSpPr>
              <p:nvPr/>
            </p:nvSpPr>
            <p:spPr bwMode="auto">
              <a:xfrm>
                <a:off x="175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4" name="Rectangle 319"/>
              <p:cNvSpPr>
                <a:spLocks noChangeArrowheads="1"/>
              </p:cNvSpPr>
              <p:nvPr/>
            </p:nvSpPr>
            <p:spPr bwMode="auto">
              <a:xfrm>
                <a:off x="177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5" name="Rectangle 320"/>
              <p:cNvSpPr>
                <a:spLocks noChangeArrowheads="1"/>
              </p:cNvSpPr>
              <p:nvPr/>
            </p:nvSpPr>
            <p:spPr bwMode="auto">
              <a:xfrm>
                <a:off x="177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6" name="Rectangle 321"/>
              <p:cNvSpPr>
                <a:spLocks noChangeArrowheads="1"/>
              </p:cNvSpPr>
              <p:nvPr/>
            </p:nvSpPr>
            <p:spPr bwMode="auto">
              <a:xfrm>
                <a:off x="1797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7" name="Rectangle 322"/>
              <p:cNvSpPr>
                <a:spLocks noChangeArrowheads="1"/>
              </p:cNvSpPr>
              <p:nvPr/>
            </p:nvSpPr>
            <p:spPr bwMode="auto">
              <a:xfrm>
                <a:off x="1797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8" name="Rectangle 323"/>
              <p:cNvSpPr>
                <a:spLocks noChangeArrowheads="1"/>
              </p:cNvSpPr>
              <p:nvPr/>
            </p:nvSpPr>
            <p:spPr bwMode="auto">
              <a:xfrm>
                <a:off x="1816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9" name="Rectangle 324"/>
              <p:cNvSpPr>
                <a:spLocks noChangeArrowheads="1"/>
              </p:cNvSpPr>
              <p:nvPr/>
            </p:nvSpPr>
            <p:spPr bwMode="auto">
              <a:xfrm>
                <a:off x="1816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0" name="Rectangle 325"/>
              <p:cNvSpPr>
                <a:spLocks noChangeArrowheads="1"/>
              </p:cNvSpPr>
              <p:nvPr/>
            </p:nvSpPr>
            <p:spPr bwMode="auto">
              <a:xfrm>
                <a:off x="1839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1" name="Rectangle 326"/>
              <p:cNvSpPr>
                <a:spLocks noChangeArrowheads="1"/>
              </p:cNvSpPr>
              <p:nvPr/>
            </p:nvSpPr>
            <p:spPr bwMode="auto">
              <a:xfrm>
                <a:off x="1839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2" name="Rectangle 327"/>
              <p:cNvSpPr>
                <a:spLocks noChangeArrowheads="1"/>
              </p:cNvSpPr>
              <p:nvPr/>
            </p:nvSpPr>
            <p:spPr bwMode="auto">
              <a:xfrm>
                <a:off x="1859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3" name="Rectangle 328"/>
              <p:cNvSpPr>
                <a:spLocks noChangeArrowheads="1"/>
              </p:cNvSpPr>
              <p:nvPr/>
            </p:nvSpPr>
            <p:spPr bwMode="auto">
              <a:xfrm>
                <a:off x="1859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4" name="Rectangle 329"/>
              <p:cNvSpPr>
                <a:spLocks noChangeArrowheads="1"/>
              </p:cNvSpPr>
              <p:nvPr/>
            </p:nvSpPr>
            <p:spPr bwMode="auto">
              <a:xfrm>
                <a:off x="1878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5" name="Rectangle 330"/>
              <p:cNvSpPr>
                <a:spLocks noChangeArrowheads="1"/>
              </p:cNvSpPr>
              <p:nvPr/>
            </p:nvSpPr>
            <p:spPr bwMode="auto">
              <a:xfrm>
                <a:off x="1878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6" name="Rectangle 331"/>
              <p:cNvSpPr>
                <a:spLocks noChangeArrowheads="1"/>
              </p:cNvSpPr>
              <p:nvPr/>
            </p:nvSpPr>
            <p:spPr bwMode="auto">
              <a:xfrm>
                <a:off x="190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7" name="Rectangle 332"/>
              <p:cNvSpPr>
                <a:spLocks noChangeArrowheads="1"/>
              </p:cNvSpPr>
              <p:nvPr/>
            </p:nvSpPr>
            <p:spPr bwMode="auto">
              <a:xfrm>
                <a:off x="190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8" name="Rectangle 333"/>
              <p:cNvSpPr>
                <a:spLocks noChangeArrowheads="1"/>
              </p:cNvSpPr>
              <p:nvPr/>
            </p:nvSpPr>
            <p:spPr bwMode="auto">
              <a:xfrm>
                <a:off x="192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9" name="Rectangle 334"/>
              <p:cNvSpPr>
                <a:spLocks noChangeArrowheads="1"/>
              </p:cNvSpPr>
              <p:nvPr/>
            </p:nvSpPr>
            <p:spPr bwMode="auto">
              <a:xfrm>
                <a:off x="192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0" name="Rectangle 335"/>
              <p:cNvSpPr>
                <a:spLocks noChangeArrowheads="1"/>
              </p:cNvSpPr>
              <p:nvPr/>
            </p:nvSpPr>
            <p:spPr bwMode="auto">
              <a:xfrm>
                <a:off x="1941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1" name="Rectangle 336"/>
              <p:cNvSpPr>
                <a:spLocks noChangeArrowheads="1"/>
              </p:cNvSpPr>
              <p:nvPr/>
            </p:nvSpPr>
            <p:spPr bwMode="auto">
              <a:xfrm>
                <a:off x="1941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2" name="Rectangle 337"/>
              <p:cNvSpPr>
                <a:spLocks noChangeArrowheads="1"/>
              </p:cNvSpPr>
              <p:nvPr/>
            </p:nvSpPr>
            <p:spPr bwMode="auto">
              <a:xfrm>
                <a:off x="1960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3" name="Rectangle 338"/>
              <p:cNvSpPr>
                <a:spLocks noChangeArrowheads="1"/>
              </p:cNvSpPr>
              <p:nvPr/>
            </p:nvSpPr>
            <p:spPr bwMode="auto">
              <a:xfrm>
                <a:off x="1960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4" name="Rectangle 339"/>
              <p:cNvSpPr>
                <a:spLocks noChangeArrowheads="1"/>
              </p:cNvSpPr>
              <p:nvPr/>
            </p:nvSpPr>
            <p:spPr bwMode="auto">
              <a:xfrm>
                <a:off x="1983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5" name="Rectangle 340"/>
              <p:cNvSpPr>
                <a:spLocks noChangeArrowheads="1"/>
              </p:cNvSpPr>
              <p:nvPr/>
            </p:nvSpPr>
            <p:spPr bwMode="auto">
              <a:xfrm>
                <a:off x="1983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6" name="Rectangle 341"/>
              <p:cNvSpPr>
                <a:spLocks noChangeArrowheads="1"/>
              </p:cNvSpPr>
              <p:nvPr/>
            </p:nvSpPr>
            <p:spPr bwMode="auto">
              <a:xfrm>
                <a:off x="2003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7" name="Rectangle 342"/>
              <p:cNvSpPr>
                <a:spLocks noChangeArrowheads="1"/>
              </p:cNvSpPr>
              <p:nvPr/>
            </p:nvSpPr>
            <p:spPr bwMode="auto">
              <a:xfrm>
                <a:off x="2003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8" name="Rectangle 343"/>
              <p:cNvSpPr>
                <a:spLocks noChangeArrowheads="1"/>
              </p:cNvSpPr>
              <p:nvPr/>
            </p:nvSpPr>
            <p:spPr bwMode="auto">
              <a:xfrm>
                <a:off x="2022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9" name="Rectangle 344"/>
              <p:cNvSpPr>
                <a:spLocks noChangeArrowheads="1"/>
              </p:cNvSpPr>
              <p:nvPr/>
            </p:nvSpPr>
            <p:spPr bwMode="auto">
              <a:xfrm>
                <a:off x="2022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0" name="Rectangle 345"/>
              <p:cNvSpPr>
                <a:spLocks noChangeArrowheads="1"/>
              </p:cNvSpPr>
              <p:nvPr/>
            </p:nvSpPr>
            <p:spPr bwMode="auto">
              <a:xfrm>
                <a:off x="204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1" name="Rectangle 346"/>
              <p:cNvSpPr>
                <a:spLocks noChangeArrowheads="1"/>
              </p:cNvSpPr>
              <p:nvPr/>
            </p:nvSpPr>
            <p:spPr bwMode="auto">
              <a:xfrm>
                <a:off x="204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2" name="Rectangle 347"/>
              <p:cNvSpPr>
                <a:spLocks noChangeArrowheads="1"/>
              </p:cNvSpPr>
              <p:nvPr/>
            </p:nvSpPr>
            <p:spPr bwMode="auto">
              <a:xfrm>
                <a:off x="2065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3" name="Rectangle 348"/>
              <p:cNvSpPr>
                <a:spLocks noChangeArrowheads="1"/>
              </p:cNvSpPr>
              <p:nvPr/>
            </p:nvSpPr>
            <p:spPr bwMode="auto">
              <a:xfrm>
                <a:off x="2065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4" name="Rectangle 349"/>
              <p:cNvSpPr>
                <a:spLocks noChangeArrowheads="1"/>
              </p:cNvSpPr>
              <p:nvPr/>
            </p:nvSpPr>
            <p:spPr bwMode="auto">
              <a:xfrm>
                <a:off x="2084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5" name="Rectangle 350"/>
              <p:cNvSpPr>
                <a:spLocks noChangeArrowheads="1"/>
              </p:cNvSpPr>
              <p:nvPr/>
            </p:nvSpPr>
            <p:spPr bwMode="auto">
              <a:xfrm>
                <a:off x="2084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6" name="Rectangle 351"/>
              <p:cNvSpPr>
                <a:spLocks noChangeArrowheads="1"/>
              </p:cNvSpPr>
              <p:nvPr/>
            </p:nvSpPr>
            <p:spPr bwMode="auto">
              <a:xfrm>
                <a:off x="2104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7" name="Rectangle 352"/>
              <p:cNvSpPr>
                <a:spLocks noChangeArrowheads="1"/>
              </p:cNvSpPr>
              <p:nvPr/>
            </p:nvSpPr>
            <p:spPr bwMode="auto">
              <a:xfrm>
                <a:off x="2104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8" name="Rectangle 353"/>
              <p:cNvSpPr>
                <a:spLocks noChangeArrowheads="1"/>
              </p:cNvSpPr>
              <p:nvPr/>
            </p:nvSpPr>
            <p:spPr bwMode="auto">
              <a:xfrm>
                <a:off x="212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9" name="Rectangle 354"/>
              <p:cNvSpPr>
                <a:spLocks noChangeArrowheads="1"/>
              </p:cNvSpPr>
              <p:nvPr/>
            </p:nvSpPr>
            <p:spPr bwMode="auto">
              <a:xfrm>
                <a:off x="212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0" name="Rectangle 355"/>
              <p:cNvSpPr>
                <a:spLocks noChangeArrowheads="1"/>
              </p:cNvSpPr>
              <p:nvPr/>
            </p:nvSpPr>
            <p:spPr bwMode="auto">
              <a:xfrm>
                <a:off x="2147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1" name="Rectangle 356"/>
              <p:cNvSpPr>
                <a:spLocks noChangeArrowheads="1"/>
              </p:cNvSpPr>
              <p:nvPr/>
            </p:nvSpPr>
            <p:spPr bwMode="auto">
              <a:xfrm>
                <a:off x="2147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2" name="Rectangle 357"/>
              <p:cNvSpPr>
                <a:spLocks noChangeArrowheads="1"/>
              </p:cNvSpPr>
              <p:nvPr/>
            </p:nvSpPr>
            <p:spPr bwMode="auto">
              <a:xfrm>
                <a:off x="2166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3" name="Rectangle 358"/>
              <p:cNvSpPr>
                <a:spLocks noChangeArrowheads="1"/>
              </p:cNvSpPr>
              <p:nvPr/>
            </p:nvSpPr>
            <p:spPr bwMode="auto">
              <a:xfrm>
                <a:off x="2166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4" name="Rectangle 359"/>
              <p:cNvSpPr>
                <a:spLocks noChangeArrowheads="1"/>
              </p:cNvSpPr>
              <p:nvPr/>
            </p:nvSpPr>
            <p:spPr bwMode="auto">
              <a:xfrm>
                <a:off x="2189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5" name="Rectangle 360"/>
              <p:cNvSpPr>
                <a:spLocks noChangeArrowheads="1"/>
              </p:cNvSpPr>
              <p:nvPr/>
            </p:nvSpPr>
            <p:spPr bwMode="auto">
              <a:xfrm>
                <a:off x="2189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6" name="Rectangle 361"/>
              <p:cNvSpPr>
                <a:spLocks noChangeArrowheads="1"/>
              </p:cNvSpPr>
              <p:nvPr/>
            </p:nvSpPr>
            <p:spPr bwMode="auto">
              <a:xfrm>
                <a:off x="2209" y="3189"/>
                <a:ext cx="19" cy="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7" name="Rectangle 362"/>
              <p:cNvSpPr>
                <a:spLocks noChangeArrowheads="1"/>
              </p:cNvSpPr>
              <p:nvPr/>
            </p:nvSpPr>
            <p:spPr bwMode="auto">
              <a:xfrm>
                <a:off x="2209" y="3189"/>
                <a:ext cx="19" cy="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8" name="Rectangle 363"/>
              <p:cNvSpPr>
                <a:spLocks noChangeArrowheads="1"/>
              </p:cNvSpPr>
              <p:nvPr/>
            </p:nvSpPr>
            <p:spPr bwMode="auto">
              <a:xfrm>
                <a:off x="2228" y="3182"/>
                <a:ext cx="20" cy="1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9" name="Rectangle 364"/>
              <p:cNvSpPr>
                <a:spLocks noChangeArrowheads="1"/>
              </p:cNvSpPr>
              <p:nvPr/>
            </p:nvSpPr>
            <p:spPr bwMode="auto">
              <a:xfrm>
                <a:off x="2228" y="3182"/>
                <a:ext cx="20" cy="1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0" name="Rectangle 365"/>
              <p:cNvSpPr>
                <a:spLocks noChangeArrowheads="1"/>
              </p:cNvSpPr>
              <p:nvPr/>
            </p:nvSpPr>
            <p:spPr bwMode="auto">
              <a:xfrm>
                <a:off x="2248" y="3149"/>
                <a:ext cx="23" cy="4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1" name="Rectangle 366"/>
              <p:cNvSpPr>
                <a:spLocks noChangeArrowheads="1"/>
              </p:cNvSpPr>
              <p:nvPr/>
            </p:nvSpPr>
            <p:spPr bwMode="auto">
              <a:xfrm>
                <a:off x="2248" y="3149"/>
                <a:ext cx="23" cy="4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2" name="Rectangle 367"/>
              <p:cNvSpPr>
                <a:spLocks noChangeArrowheads="1"/>
              </p:cNvSpPr>
              <p:nvPr/>
            </p:nvSpPr>
            <p:spPr bwMode="auto">
              <a:xfrm>
                <a:off x="2271" y="3090"/>
                <a:ext cx="19" cy="10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3" name="Rectangle 368"/>
              <p:cNvSpPr>
                <a:spLocks noChangeArrowheads="1"/>
              </p:cNvSpPr>
              <p:nvPr/>
            </p:nvSpPr>
            <p:spPr bwMode="auto">
              <a:xfrm>
                <a:off x="2271" y="3090"/>
                <a:ext cx="19" cy="10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4" name="Rectangle 369"/>
              <p:cNvSpPr>
                <a:spLocks noChangeArrowheads="1"/>
              </p:cNvSpPr>
              <p:nvPr/>
            </p:nvSpPr>
            <p:spPr bwMode="auto">
              <a:xfrm>
                <a:off x="2290" y="3084"/>
                <a:ext cx="20" cy="10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5" name="Rectangle 370"/>
              <p:cNvSpPr>
                <a:spLocks noChangeArrowheads="1"/>
              </p:cNvSpPr>
              <p:nvPr/>
            </p:nvSpPr>
            <p:spPr bwMode="auto">
              <a:xfrm>
                <a:off x="2290" y="3084"/>
                <a:ext cx="20" cy="10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6" name="Rectangle 371"/>
              <p:cNvSpPr>
                <a:spLocks noChangeArrowheads="1"/>
              </p:cNvSpPr>
              <p:nvPr/>
            </p:nvSpPr>
            <p:spPr bwMode="auto">
              <a:xfrm>
                <a:off x="2310" y="2960"/>
                <a:ext cx="23" cy="23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7" name="Rectangle 372"/>
              <p:cNvSpPr>
                <a:spLocks noChangeArrowheads="1"/>
              </p:cNvSpPr>
              <p:nvPr/>
            </p:nvSpPr>
            <p:spPr bwMode="auto">
              <a:xfrm>
                <a:off x="2310" y="2960"/>
                <a:ext cx="23" cy="23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8" name="Rectangle 373"/>
              <p:cNvSpPr>
                <a:spLocks noChangeArrowheads="1"/>
              </p:cNvSpPr>
              <p:nvPr/>
            </p:nvSpPr>
            <p:spPr bwMode="auto">
              <a:xfrm>
                <a:off x="2333" y="2809"/>
                <a:ext cx="20" cy="38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9" name="Rectangle 374"/>
              <p:cNvSpPr>
                <a:spLocks noChangeArrowheads="1"/>
              </p:cNvSpPr>
              <p:nvPr/>
            </p:nvSpPr>
            <p:spPr bwMode="auto">
              <a:xfrm>
                <a:off x="2333" y="2809"/>
                <a:ext cx="20" cy="38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0" name="Rectangle 375"/>
              <p:cNvSpPr>
                <a:spLocks noChangeArrowheads="1"/>
              </p:cNvSpPr>
              <p:nvPr/>
            </p:nvSpPr>
            <p:spPr bwMode="auto">
              <a:xfrm>
                <a:off x="2353" y="2646"/>
                <a:ext cx="19" cy="54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1" name="Rectangle 376"/>
              <p:cNvSpPr>
                <a:spLocks noChangeArrowheads="1"/>
              </p:cNvSpPr>
              <p:nvPr/>
            </p:nvSpPr>
            <p:spPr bwMode="auto">
              <a:xfrm>
                <a:off x="2353" y="2646"/>
                <a:ext cx="19" cy="54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2" name="Rectangle 377"/>
              <p:cNvSpPr>
                <a:spLocks noChangeArrowheads="1"/>
              </p:cNvSpPr>
              <p:nvPr/>
            </p:nvSpPr>
            <p:spPr bwMode="auto">
              <a:xfrm>
                <a:off x="2372" y="2551"/>
                <a:ext cx="20" cy="64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3" name="Rectangle 378"/>
              <p:cNvSpPr>
                <a:spLocks noChangeArrowheads="1"/>
              </p:cNvSpPr>
              <p:nvPr/>
            </p:nvSpPr>
            <p:spPr bwMode="auto">
              <a:xfrm>
                <a:off x="2372" y="2551"/>
                <a:ext cx="20" cy="64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4" name="Rectangle 379"/>
              <p:cNvSpPr>
                <a:spLocks noChangeArrowheads="1"/>
              </p:cNvSpPr>
              <p:nvPr/>
            </p:nvSpPr>
            <p:spPr bwMode="auto">
              <a:xfrm>
                <a:off x="2392" y="2404"/>
                <a:ext cx="23" cy="78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5" name="Rectangle 380"/>
              <p:cNvSpPr>
                <a:spLocks noChangeArrowheads="1"/>
              </p:cNvSpPr>
              <p:nvPr/>
            </p:nvSpPr>
            <p:spPr bwMode="auto">
              <a:xfrm>
                <a:off x="2392" y="2404"/>
                <a:ext cx="23" cy="78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6" name="Rectangle 381"/>
              <p:cNvSpPr>
                <a:spLocks noChangeArrowheads="1"/>
              </p:cNvSpPr>
              <p:nvPr/>
            </p:nvSpPr>
            <p:spPr bwMode="auto">
              <a:xfrm>
                <a:off x="2415" y="2325"/>
                <a:ext cx="19" cy="867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7" name="Rectangle 382"/>
              <p:cNvSpPr>
                <a:spLocks noChangeArrowheads="1"/>
              </p:cNvSpPr>
              <p:nvPr/>
            </p:nvSpPr>
            <p:spPr bwMode="auto">
              <a:xfrm>
                <a:off x="2415" y="2325"/>
                <a:ext cx="19" cy="86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8" name="Rectangle 383"/>
              <p:cNvSpPr>
                <a:spLocks noChangeArrowheads="1"/>
              </p:cNvSpPr>
              <p:nvPr/>
            </p:nvSpPr>
            <p:spPr bwMode="auto">
              <a:xfrm>
                <a:off x="2434" y="2201"/>
                <a:ext cx="20" cy="99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9" name="Rectangle 384"/>
              <p:cNvSpPr>
                <a:spLocks noChangeArrowheads="1"/>
              </p:cNvSpPr>
              <p:nvPr/>
            </p:nvSpPr>
            <p:spPr bwMode="auto">
              <a:xfrm>
                <a:off x="2434" y="2201"/>
                <a:ext cx="20" cy="99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0" name="Rectangle 385"/>
              <p:cNvSpPr>
                <a:spLocks noChangeArrowheads="1"/>
              </p:cNvSpPr>
              <p:nvPr/>
            </p:nvSpPr>
            <p:spPr bwMode="auto">
              <a:xfrm>
                <a:off x="2454" y="2100"/>
                <a:ext cx="23" cy="109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1" name="Rectangle 386"/>
              <p:cNvSpPr>
                <a:spLocks noChangeArrowheads="1"/>
              </p:cNvSpPr>
              <p:nvPr/>
            </p:nvSpPr>
            <p:spPr bwMode="auto">
              <a:xfrm>
                <a:off x="2454" y="2100"/>
                <a:ext cx="23" cy="109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2" name="Rectangle 387"/>
              <p:cNvSpPr>
                <a:spLocks noChangeArrowheads="1"/>
              </p:cNvSpPr>
              <p:nvPr/>
            </p:nvSpPr>
            <p:spPr bwMode="auto">
              <a:xfrm>
                <a:off x="2477" y="2064"/>
                <a:ext cx="19" cy="112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3" name="Rectangle 388"/>
              <p:cNvSpPr>
                <a:spLocks noChangeArrowheads="1"/>
              </p:cNvSpPr>
              <p:nvPr/>
            </p:nvSpPr>
            <p:spPr bwMode="auto">
              <a:xfrm>
                <a:off x="2477" y="2064"/>
                <a:ext cx="19" cy="112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4" name="Rectangle 389"/>
              <p:cNvSpPr>
                <a:spLocks noChangeArrowheads="1"/>
              </p:cNvSpPr>
              <p:nvPr/>
            </p:nvSpPr>
            <p:spPr bwMode="auto">
              <a:xfrm>
                <a:off x="2496" y="2044"/>
                <a:ext cx="20" cy="114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5" name="Rectangle 390"/>
              <p:cNvSpPr>
                <a:spLocks noChangeArrowheads="1"/>
              </p:cNvSpPr>
              <p:nvPr/>
            </p:nvSpPr>
            <p:spPr bwMode="auto">
              <a:xfrm>
                <a:off x="2496" y="2044"/>
                <a:ext cx="20" cy="114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6" name="Rectangle 391"/>
              <p:cNvSpPr>
                <a:spLocks noChangeArrowheads="1"/>
              </p:cNvSpPr>
              <p:nvPr/>
            </p:nvSpPr>
            <p:spPr bwMode="auto">
              <a:xfrm>
                <a:off x="2516" y="2031"/>
                <a:ext cx="20" cy="116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7" name="Rectangle 392"/>
              <p:cNvSpPr>
                <a:spLocks noChangeArrowheads="1"/>
              </p:cNvSpPr>
              <p:nvPr/>
            </p:nvSpPr>
            <p:spPr bwMode="auto">
              <a:xfrm>
                <a:off x="2516" y="2031"/>
                <a:ext cx="20" cy="116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8" name="Rectangle 393"/>
              <p:cNvSpPr>
                <a:spLocks noChangeArrowheads="1"/>
              </p:cNvSpPr>
              <p:nvPr/>
            </p:nvSpPr>
            <p:spPr bwMode="auto">
              <a:xfrm>
                <a:off x="2536" y="2087"/>
                <a:ext cx="23" cy="110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9" name="Rectangle 394"/>
              <p:cNvSpPr>
                <a:spLocks noChangeArrowheads="1"/>
              </p:cNvSpPr>
              <p:nvPr/>
            </p:nvSpPr>
            <p:spPr bwMode="auto">
              <a:xfrm>
                <a:off x="2536" y="2087"/>
                <a:ext cx="23" cy="110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0" name="Rectangle 395"/>
              <p:cNvSpPr>
                <a:spLocks noChangeArrowheads="1"/>
              </p:cNvSpPr>
              <p:nvPr/>
            </p:nvSpPr>
            <p:spPr bwMode="auto">
              <a:xfrm>
                <a:off x="2559" y="2129"/>
                <a:ext cx="19" cy="106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1" name="Rectangle 396"/>
              <p:cNvSpPr>
                <a:spLocks noChangeArrowheads="1"/>
              </p:cNvSpPr>
              <p:nvPr/>
            </p:nvSpPr>
            <p:spPr bwMode="auto">
              <a:xfrm>
                <a:off x="2559" y="2129"/>
                <a:ext cx="19" cy="106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2" name="Rectangle 397"/>
              <p:cNvSpPr>
                <a:spLocks noChangeArrowheads="1"/>
              </p:cNvSpPr>
              <p:nvPr/>
            </p:nvSpPr>
            <p:spPr bwMode="auto">
              <a:xfrm>
                <a:off x="2578" y="2273"/>
                <a:ext cx="20" cy="919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3" name="Rectangle 398"/>
              <p:cNvSpPr>
                <a:spLocks noChangeArrowheads="1"/>
              </p:cNvSpPr>
              <p:nvPr/>
            </p:nvSpPr>
            <p:spPr bwMode="auto">
              <a:xfrm>
                <a:off x="2578" y="2273"/>
                <a:ext cx="20" cy="91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4" name="Rectangle 399"/>
              <p:cNvSpPr>
                <a:spLocks noChangeArrowheads="1"/>
              </p:cNvSpPr>
              <p:nvPr/>
            </p:nvSpPr>
            <p:spPr bwMode="auto">
              <a:xfrm>
                <a:off x="2598" y="2348"/>
                <a:ext cx="23" cy="844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5" name="Rectangle 400"/>
              <p:cNvSpPr>
                <a:spLocks noChangeArrowheads="1"/>
              </p:cNvSpPr>
              <p:nvPr/>
            </p:nvSpPr>
            <p:spPr bwMode="auto">
              <a:xfrm>
                <a:off x="2598" y="2348"/>
                <a:ext cx="23" cy="84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6" name="Rectangle 401"/>
              <p:cNvSpPr>
                <a:spLocks noChangeArrowheads="1"/>
              </p:cNvSpPr>
              <p:nvPr/>
            </p:nvSpPr>
            <p:spPr bwMode="auto">
              <a:xfrm>
                <a:off x="2621" y="2430"/>
                <a:ext cx="19" cy="76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7" name="Rectangle 402"/>
              <p:cNvSpPr>
                <a:spLocks noChangeArrowheads="1"/>
              </p:cNvSpPr>
              <p:nvPr/>
            </p:nvSpPr>
            <p:spPr bwMode="auto">
              <a:xfrm>
                <a:off x="2621" y="2430"/>
                <a:ext cx="19" cy="76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8" name="Rectangle 403"/>
              <p:cNvSpPr>
                <a:spLocks noChangeArrowheads="1"/>
              </p:cNvSpPr>
              <p:nvPr/>
            </p:nvSpPr>
            <p:spPr bwMode="auto">
              <a:xfrm>
                <a:off x="2640" y="2502"/>
                <a:ext cx="20" cy="69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9" name="Rectangle 404"/>
              <p:cNvSpPr>
                <a:spLocks noChangeArrowheads="1"/>
              </p:cNvSpPr>
              <p:nvPr/>
            </p:nvSpPr>
            <p:spPr bwMode="auto">
              <a:xfrm>
                <a:off x="2640" y="2502"/>
                <a:ext cx="20" cy="69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0" name="Rectangle 405"/>
              <p:cNvSpPr>
                <a:spLocks noChangeArrowheads="1"/>
              </p:cNvSpPr>
              <p:nvPr/>
            </p:nvSpPr>
            <p:spPr bwMode="auto">
              <a:xfrm>
                <a:off x="2660" y="2688"/>
                <a:ext cx="20" cy="504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1" name="Rectangle 406"/>
              <p:cNvSpPr>
                <a:spLocks noChangeArrowheads="1"/>
              </p:cNvSpPr>
              <p:nvPr/>
            </p:nvSpPr>
            <p:spPr bwMode="auto">
              <a:xfrm>
                <a:off x="2660" y="2688"/>
                <a:ext cx="20" cy="50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2" name="Rectangle 407"/>
              <p:cNvSpPr>
                <a:spLocks noChangeArrowheads="1"/>
              </p:cNvSpPr>
              <p:nvPr/>
            </p:nvSpPr>
            <p:spPr bwMode="auto">
              <a:xfrm>
                <a:off x="2680" y="2822"/>
                <a:ext cx="22" cy="37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3" name="Rectangle 408"/>
              <p:cNvSpPr>
                <a:spLocks noChangeArrowheads="1"/>
              </p:cNvSpPr>
              <p:nvPr/>
            </p:nvSpPr>
            <p:spPr bwMode="auto">
              <a:xfrm>
                <a:off x="2680" y="2822"/>
                <a:ext cx="22" cy="37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4" name="Rectangle 409"/>
              <p:cNvSpPr>
                <a:spLocks noChangeArrowheads="1"/>
              </p:cNvSpPr>
              <p:nvPr/>
            </p:nvSpPr>
            <p:spPr bwMode="auto">
              <a:xfrm>
                <a:off x="2702" y="2907"/>
                <a:ext cx="20" cy="28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5" name="Rectangle 410"/>
              <p:cNvSpPr>
                <a:spLocks noChangeArrowheads="1"/>
              </p:cNvSpPr>
              <p:nvPr/>
            </p:nvSpPr>
            <p:spPr bwMode="auto">
              <a:xfrm>
                <a:off x="2702" y="2907"/>
                <a:ext cx="20" cy="28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6" name="Rectangle 411"/>
              <p:cNvSpPr>
                <a:spLocks noChangeArrowheads="1"/>
              </p:cNvSpPr>
              <p:nvPr/>
            </p:nvSpPr>
            <p:spPr bwMode="auto">
              <a:xfrm>
                <a:off x="2722" y="2999"/>
                <a:ext cx="20" cy="19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7" name="Rectangle 412"/>
              <p:cNvSpPr>
                <a:spLocks noChangeArrowheads="1"/>
              </p:cNvSpPr>
              <p:nvPr/>
            </p:nvSpPr>
            <p:spPr bwMode="auto">
              <a:xfrm>
                <a:off x="2722" y="2999"/>
                <a:ext cx="20" cy="19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8" name="Rectangle 413"/>
              <p:cNvSpPr>
                <a:spLocks noChangeArrowheads="1"/>
              </p:cNvSpPr>
              <p:nvPr/>
            </p:nvSpPr>
            <p:spPr bwMode="auto">
              <a:xfrm>
                <a:off x="2742" y="3090"/>
                <a:ext cx="23" cy="10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9" name="Rectangle 414"/>
              <p:cNvSpPr>
                <a:spLocks noChangeArrowheads="1"/>
              </p:cNvSpPr>
              <p:nvPr/>
            </p:nvSpPr>
            <p:spPr bwMode="auto">
              <a:xfrm>
                <a:off x="2742" y="3090"/>
                <a:ext cx="23" cy="10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0" name="Rectangle 415"/>
              <p:cNvSpPr>
                <a:spLocks noChangeArrowheads="1"/>
              </p:cNvSpPr>
              <p:nvPr/>
            </p:nvSpPr>
            <p:spPr bwMode="auto">
              <a:xfrm>
                <a:off x="2765" y="3113"/>
                <a:ext cx="19" cy="79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1" name="Rectangle 416"/>
              <p:cNvSpPr>
                <a:spLocks noChangeArrowheads="1"/>
              </p:cNvSpPr>
              <p:nvPr/>
            </p:nvSpPr>
            <p:spPr bwMode="auto">
              <a:xfrm>
                <a:off x="2765" y="3113"/>
                <a:ext cx="19" cy="7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2" name="Rectangle 417"/>
              <p:cNvSpPr>
                <a:spLocks noChangeArrowheads="1"/>
              </p:cNvSpPr>
              <p:nvPr/>
            </p:nvSpPr>
            <p:spPr bwMode="auto">
              <a:xfrm>
                <a:off x="2784" y="3136"/>
                <a:ext cx="20" cy="5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3" name="Rectangle 418"/>
              <p:cNvSpPr>
                <a:spLocks noChangeArrowheads="1"/>
              </p:cNvSpPr>
              <p:nvPr/>
            </p:nvSpPr>
            <p:spPr bwMode="auto">
              <a:xfrm>
                <a:off x="2784" y="3136"/>
                <a:ext cx="20" cy="5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4" name="Rectangle 419"/>
              <p:cNvSpPr>
                <a:spLocks noChangeArrowheads="1"/>
              </p:cNvSpPr>
              <p:nvPr/>
            </p:nvSpPr>
            <p:spPr bwMode="auto">
              <a:xfrm>
                <a:off x="2804" y="3175"/>
                <a:ext cx="19" cy="17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5" name="Rectangle 420"/>
              <p:cNvSpPr>
                <a:spLocks noChangeArrowheads="1"/>
              </p:cNvSpPr>
              <p:nvPr/>
            </p:nvSpPr>
            <p:spPr bwMode="auto">
              <a:xfrm>
                <a:off x="2804" y="3175"/>
                <a:ext cx="19" cy="1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6" name="Rectangle 421"/>
              <p:cNvSpPr>
                <a:spLocks noChangeArrowheads="1"/>
              </p:cNvSpPr>
              <p:nvPr/>
            </p:nvSpPr>
            <p:spPr bwMode="auto">
              <a:xfrm>
                <a:off x="2823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7" name="Rectangle 422"/>
              <p:cNvSpPr>
                <a:spLocks noChangeArrowheads="1"/>
              </p:cNvSpPr>
              <p:nvPr/>
            </p:nvSpPr>
            <p:spPr bwMode="auto">
              <a:xfrm>
                <a:off x="2823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8" name="Rectangle 423"/>
              <p:cNvSpPr>
                <a:spLocks noChangeArrowheads="1"/>
              </p:cNvSpPr>
              <p:nvPr/>
            </p:nvSpPr>
            <p:spPr bwMode="auto">
              <a:xfrm>
                <a:off x="2846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9" name="Rectangle 424"/>
              <p:cNvSpPr>
                <a:spLocks noChangeArrowheads="1"/>
              </p:cNvSpPr>
              <p:nvPr/>
            </p:nvSpPr>
            <p:spPr bwMode="auto">
              <a:xfrm>
                <a:off x="2846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0" name="Rectangle 425"/>
              <p:cNvSpPr>
                <a:spLocks noChangeArrowheads="1"/>
              </p:cNvSpPr>
              <p:nvPr/>
            </p:nvSpPr>
            <p:spPr bwMode="auto">
              <a:xfrm>
                <a:off x="2866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1" name="Rectangle 426"/>
              <p:cNvSpPr>
                <a:spLocks noChangeArrowheads="1"/>
              </p:cNvSpPr>
              <p:nvPr/>
            </p:nvSpPr>
            <p:spPr bwMode="auto">
              <a:xfrm>
                <a:off x="2866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2" name="Rectangle 427"/>
              <p:cNvSpPr>
                <a:spLocks noChangeArrowheads="1"/>
              </p:cNvSpPr>
              <p:nvPr/>
            </p:nvSpPr>
            <p:spPr bwMode="auto">
              <a:xfrm>
                <a:off x="2886" y="3192"/>
                <a:ext cx="2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3" name="Rectangle 428"/>
              <p:cNvSpPr>
                <a:spLocks noChangeArrowheads="1"/>
              </p:cNvSpPr>
              <p:nvPr/>
            </p:nvSpPr>
            <p:spPr bwMode="auto">
              <a:xfrm>
                <a:off x="2886" y="3192"/>
                <a:ext cx="22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4" name="Rectangle 429"/>
              <p:cNvSpPr>
                <a:spLocks noChangeArrowheads="1"/>
              </p:cNvSpPr>
              <p:nvPr/>
            </p:nvSpPr>
            <p:spPr bwMode="auto">
              <a:xfrm>
                <a:off x="2908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5" name="Rectangle 430"/>
              <p:cNvSpPr>
                <a:spLocks noChangeArrowheads="1"/>
              </p:cNvSpPr>
              <p:nvPr/>
            </p:nvSpPr>
            <p:spPr bwMode="auto">
              <a:xfrm>
                <a:off x="2908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99404" name="Rectangle 432"/>
            <p:cNvSpPr>
              <a:spLocks noChangeArrowheads="1"/>
            </p:cNvSpPr>
            <p:nvPr/>
          </p:nvSpPr>
          <p:spPr bwMode="auto">
            <a:xfrm>
              <a:off x="7865270" y="5696744"/>
              <a:ext cx="31750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5" name="Rectangle 433"/>
            <p:cNvSpPr>
              <a:spLocks noChangeArrowheads="1"/>
            </p:cNvSpPr>
            <p:nvPr/>
          </p:nvSpPr>
          <p:spPr bwMode="auto">
            <a:xfrm>
              <a:off x="7865270" y="5696744"/>
              <a:ext cx="31750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6" name="Rectangle 434"/>
            <p:cNvSpPr>
              <a:spLocks noChangeArrowheads="1"/>
            </p:cNvSpPr>
            <p:nvPr/>
          </p:nvSpPr>
          <p:spPr bwMode="auto">
            <a:xfrm>
              <a:off x="7897020" y="5696744"/>
              <a:ext cx="3016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7" name="Rectangle 435"/>
            <p:cNvSpPr>
              <a:spLocks noChangeArrowheads="1"/>
            </p:cNvSpPr>
            <p:nvPr/>
          </p:nvSpPr>
          <p:spPr bwMode="auto">
            <a:xfrm>
              <a:off x="7897020" y="5696744"/>
              <a:ext cx="3016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8" name="Rectangle 436"/>
            <p:cNvSpPr>
              <a:spLocks noChangeArrowheads="1"/>
            </p:cNvSpPr>
            <p:nvPr/>
          </p:nvSpPr>
          <p:spPr bwMode="auto">
            <a:xfrm>
              <a:off x="7927182" y="5696744"/>
              <a:ext cx="3651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9" name="Rectangle 437"/>
            <p:cNvSpPr>
              <a:spLocks noChangeArrowheads="1"/>
            </p:cNvSpPr>
            <p:nvPr/>
          </p:nvSpPr>
          <p:spPr bwMode="auto">
            <a:xfrm>
              <a:off x="7927182" y="5696744"/>
              <a:ext cx="3651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0" name="Rectangle 438"/>
            <p:cNvSpPr>
              <a:spLocks noChangeArrowheads="1"/>
            </p:cNvSpPr>
            <p:nvPr/>
          </p:nvSpPr>
          <p:spPr bwMode="auto">
            <a:xfrm>
              <a:off x="7963695" y="5696744"/>
              <a:ext cx="31750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1" name="Rectangle 439"/>
            <p:cNvSpPr>
              <a:spLocks noChangeArrowheads="1"/>
            </p:cNvSpPr>
            <p:nvPr/>
          </p:nvSpPr>
          <p:spPr bwMode="auto">
            <a:xfrm>
              <a:off x="7963695" y="5696744"/>
              <a:ext cx="31750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2" name="Rectangle 440"/>
            <p:cNvSpPr>
              <a:spLocks noChangeArrowheads="1"/>
            </p:cNvSpPr>
            <p:nvPr/>
          </p:nvSpPr>
          <p:spPr bwMode="auto">
            <a:xfrm>
              <a:off x="7995445" y="5696744"/>
              <a:ext cx="3016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3" name="Rectangle 441"/>
            <p:cNvSpPr>
              <a:spLocks noChangeArrowheads="1"/>
            </p:cNvSpPr>
            <p:nvPr/>
          </p:nvSpPr>
          <p:spPr bwMode="auto">
            <a:xfrm>
              <a:off x="7995445" y="5696744"/>
              <a:ext cx="3016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4" name="Line 442"/>
            <p:cNvSpPr>
              <a:spLocks noChangeShapeType="1"/>
            </p:cNvSpPr>
            <p:nvPr/>
          </p:nvSpPr>
          <p:spPr bwMode="auto">
            <a:xfrm flipV="1">
              <a:off x="7305147" y="3609976"/>
              <a:ext cx="0" cy="20586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5" name="Rectangle 443"/>
            <p:cNvSpPr>
              <a:spLocks noChangeArrowheads="1"/>
            </p:cNvSpPr>
            <p:nvPr/>
          </p:nvSpPr>
          <p:spPr bwMode="auto">
            <a:xfrm>
              <a:off x="7287104" y="5826919"/>
              <a:ext cx="80150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Co-</a:t>
              </a:r>
              <a:r>
                <a:rPr kumimoji="0" lang="en-US" sz="12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Sparsity</a:t>
              </a:r>
              <a:endParaRPr kumimoji="0" lang="en-US" sz="4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9416" name="Rectangle 444"/>
            <p:cNvSpPr>
              <a:spLocks noChangeArrowheads="1"/>
            </p:cNvSpPr>
            <p:nvPr/>
          </p:nvSpPr>
          <p:spPr bwMode="auto">
            <a:xfrm rot="16200000">
              <a:off x="5517400" y="4531655"/>
              <a:ext cx="713337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# of signals</a:t>
              </a:r>
              <a:endParaRPr kumimoji="0" lang="en-US" sz="36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99588" name="Object 5995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91725"/>
              </p:ext>
            </p:extLst>
          </p:nvPr>
        </p:nvGraphicFramePr>
        <p:xfrm>
          <a:off x="1430020" y="2736533"/>
          <a:ext cx="212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Picture 7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020" y="2736533"/>
                        <a:ext cx="212725" cy="33655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513" name="Picture 45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976" y="2790000"/>
            <a:ext cx="3248691" cy="1639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9592" name="Object 5995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679266"/>
              </p:ext>
            </p:extLst>
          </p:nvPr>
        </p:nvGraphicFramePr>
        <p:xfrm>
          <a:off x="3761774" y="4904846"/>
          <a:ext cx="5889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9" name="Equation" r:id="rId10" imgW="330120" imgH="177480" progId="Equation.DSMT4">
                  <p:embed/>
                </p:oleObj>
              </mc:Choice>
              <mc:Fallback>
                <p:oleObj name="Equation" r:id="rId10" imgW="330120" imgH="177480" progId="Equation.DSMT4">
                  <p:embed/>
                  <p:pic>
                    <p:nvPicPr>
                      <p:cNvPr id="0" name="Picture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774" y="4904846"/>
                        <a:ext cx="588962" cy="323850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167813" y="3043506"/>
            <a:ext cx="4056371" cy="37856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/>
            <a:r>
              <a:rPr lang="he-IL" dirty="0"/>
              <a:t>הסבר לנקודה האחרונה: נניח שאנו בוחרים </a:t>
            </a:r>
            <a:r>
              <a:rPr lang="en-US" dirty="0"/>
              <a:t>L=32</a:t>
            </a:r>
            <a:r>
              <a:rPr lang="he-IL" dirty="0"/>
              <a:t> שורות </a:t>
            </a:r>
            <a:r>
              <a:rPr lang="he-IL" dirty="0" err="1"/>
              <a:t>בת"ל</a:t>
            </a:r>
            <a:r>
              <a:rPr lang="he-IL" dirty="0"/>
              <a:t> וכך יוצרים אותות </a:t>
            </a:r>
            <a:r>
              <a:rPr lang="he-IL" dirty="0" err="1"/>
              <a:t>במימד</a:t>
            </a:r>
            <a:r>
              <a:rPr lang="he-IL" dirty="0"/>
              <a:t> 4. כאשר קיימות התלויות הללו יתקבל שלכל בחירה כזו מצטרפות שורות רבות אחרות שתלויות בקבוצה שנבחרה. לכן, סך האפשרויות אינו בחירה של </a:t>
            </a:r>
            <a:r>
              <a:rPr lang="en-US" dirty="0"/>
              <a:t>L</a:t>
            </a:r>
            <a:r>
              <a:rPr lang="he-IL" dirty="0"/>
              <a:t> מתוך </a:t>
            </a:r>
            <a:r>
              <a:rPr lang="en-US" dirty="0"/>
              <a:t>P</a:t>
            </a:r>
            <a:r>
              <a:rPr lang="he-IL" dirty="0"/>
              <a:t> אלא פחות מכך כי אנו כופים על </a:t>
            </a:r>
            <a:r>
              <a:rPr lang="en-US" dirty="0"/>
              <a:t>L</a:t>
            </a:r>
            <a:r>
              <a:rPr lang="he-IL" dirty="0"/>
              <a:t> השורות להיות </a:t>
            </a:r>
            <a:r>
              <a:rPr lang="he-IL" dirty="0" err="1"/>
              <a:t>בת"ל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08550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4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The Signature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73790"/>
              </p:ext>
            </p:extLst>
          </p:nvPr>
        </p:nvGraphicFramePr>
        <p:xfrm>
          <a:off x="749301" y="1682651"/>
          <a:ext cx="561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9" name="Equation" r:id="rId4" imgW="266400" imgH="228600" progId="Equation.DSMT4">
                  <p:embed/>
                </p:oleObj>
              </mc:Choice>
              <mc:Fallback>
                <p:oleObj name="Equation" r:id="rId4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1" y="1682651"/>
                        <a:ext cx="561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68512"/>
              </p:ext>
            </p:extLst>
          </p:nvPr>
        </p:nvGraphicFramePr>
        <p:xfrm>
          <a:off x="2395538" y="1739801"/>
          <a:ext cx="14493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0"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1739801"/>
                        <a:ext cx="144938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6586"/>
              </p:ext>
            </p:extLst>
          </p:nvPr>
        </p:nvGraphicFramePr>
        <p:xfrm>
          <a:off x="2160588" y="5162550"/>
          <a:ext cx="19192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1" name="Equation" r:id="rId8" imgW="1028520" imgH="279360" progId="Equation.DSMT4">
                  <p:embed/>
                </p:oleObj>
              </mc:Choice>
              <mc:Fallback>
                <p:oleObj name="Equation" r:id="rId8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162550"/>
                        <a:ext cx="191928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" name="אובייקט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16938"/>
              </p:ext>
            </p:extLst>
          </p:nvPr>
        </p:nvGraphicFramePr>
        <p:xfrm>
          <a:off x="114301" y="5170388"/>
          <a:ext cx="17065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2" name="Equation" r:id="rId10" imgW="914400" imgH="279360" progId="Equation.DSMT4">
                  <p:embed/>
                </p:oleObj>
              </mc:Choice>
              <mc:Fallback>
                <p:oleObj name="Equation" r:id="rId10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1" y="5170388"/>
                        <a:ext cx="1706562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TextBox 245"/>
          <p:cNvSpPr txBox="1"/>
          <p:nvPr/>
        </p:nvSpPr>
        <p:spPr>
          <a:xfrm>
            <a:off x="4711703" y="4820188"/>
            <a:ext cx="423386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0"/>
            <a:r>
              <a:rPr lang="en-US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ignature of a matrix is more informative than the Spark</a:t>
            </a:r>
            <a:endParaRPr lang="he-IL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9" name="Text Box 244"/>
          <p:cNvSpPr txBox="1">
            <a:spLocks noChangeArrowheads="1"/>
          </p:cNvSpPr>
          <p:nvPr/>
        </p:nvSpPr>
        <p:spPr bwMode="auto">
          <a:xfrm>
            <a:off x="114301" y="1180568"/>
            <a:ext cx="56215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nsider two possible dictionaries:</a:t>
            </a:r>
          </a:p>
        </p:txBody>
      </p:sp>
      <p:pic>
        <p:nvPicPr>
          <p:cNvPr id="93198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073" y="2109677"/>
            <a:ext cx="15843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3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8" y="2109677"/>
            <a:ext cx="1584325" cy="312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22"/>
          <p:cNvSpPr>
            <a:spLocks noChangeAspect="1" noChangeArrowheads="1" noTextEdit="1"/>
          </p:cNvSpPr>
          <p:nvPr/>
        </p:nvSpPr>
        <p:spPr bwMode="auto">
          <a:xfrm>
            <a:off x="4022725" y="1181100"/>
            <a:ext cx="5121275" cy="384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711703" y="1274762"/>
            <a:ext cx="4354847" cy="3431719"/>
            <a:chOff x="4711703" y="1274762"/>
            <a:chExt cx="4354847" cy="3431719"/>
          </a:xfrm>
        </p:grpSpPr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5003803" y="1377950"/>
              <a:ext cx="3965575" cy="30813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25"/>
            <p:cNvSpPr>
              <a:spLocks noChangeArrowheads="1"/>
            </p:cNvSpPr>
            <p:nvPr/>
          </p:nvSpPr>
          <p:spPr bwMode="auto">
            <a:xfrm>
              <a:off x="5003803" y="1377950"/>
              <a:ext cx="3965575" cy="30813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5003803" y="1377950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>
              <a:off x="5003803" y="4459287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28"/>
            <p:cNvSpPr>
              <a:spLocks noChangeShapeType="1"/>
            </p:cNvSpPr>
            <p:nvPr/>
          </p:nvSpPr>
          <p:spPr bwMode="auto">
            <a:xfrm flipV="1">
              <a:off x="8969378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 flipV="1">
              <a:off x="5003803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30"/>
            <p:cNvSpPr>
              <a:spLocks noChangeShapeType="1"/>
            </p:cNvSpPr>
            <p:nvPr/>
          </p:nvSpPr>
          <p:spPr bwMode="auto">
            <a:xfrm>
              <a:off x="5003803" y="4459287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V="1">
              <a:off x="5003803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32"/>
            <p:cNvSpPr>
              <a:spLocks noChangeShapeType="1"/>
            </p:cNvSpPr>
            <p:nvPr/>
          </p:nvSpPr>
          <p:spPr bwMode="auto">
            <a:xfrm flipV="1">
              <a:off x="5003803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Line 33"/>
            <p:cNvSpPr>
              <a:spLocks noChangeShapeType="1"/>
            </p:cNvSpPr>
            <p:nvPr/>
          </p:nvSpPr>
          <p:spPr bwMode="auto">
            <a:xfrm>
              <a:off x="5003803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" name="Rectangle 34"/>
            <p:cNvSpPr>
              <a:spLocks noChangeArrowheads="1"/>
            </p:cNvSpPr>
            <p:nvPr/>
          </p:nvSpPr>
          <p:spPr bwMode="auto">
            <a:xfrm>
              <a:off x="4956178" y="4491037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Helvetica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35"/>
            <p:cNvSpPr>
              <a:spLocks noChangeShapeType="1"/>
            </p:cNvSpPr>
            <p:nvPr/>
          </p:nvSpPr>
          <p:spPr bwMode="auto">
            <a:xfrm flipV="1">
              <a:off x="5989640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>
              <a:off x="5989640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37"/>
            <p:cNvSpPr>
              <a:spLocks noChangeArrowheads="1"/>
            </p:cNvSpPr>
            <p:nvPr/>
          </p:nvSpPr>
          <p:spPr bwMode="auto">
            <a:xfrm>
              <a:off x="5886453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 flipV="1">
              <a:off x="6983415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Line 39"/>
            <p:cNvSpPr>
              <a:spLocks noChangeShapeType="1"/>
            </p:cNvSpPr>
            <p:nvPr/>
          </p:nvSpPr>
          <p:spPr bwMode="auto">
            <a:xfrm>
              <a:off x="6983415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40"/>
            <p:cNvSpPr>
              <a:spLocks noChangeArrowheads="1"/>
            </p:cNvSpPr>
            <p:nvPr/>
          </p:nvSpPr>
          <p:spPr bwMode="auto">
            <a:xfrm>
              <a:off x="6880228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 flipV="1">
              <a:off x="7975603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>
              <a:off x="7975603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43"/>
            <p:cNvSpPr>
              <a:spLocks noChangeArrowheads="1"/>
            </p:cNvSpPr>
            <p:nvPr/>
          </p:nvSpPr>
          <p:spPr bwMode="auto">
            <a:xfrm>
              <a:off x="7874003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 flipV="1">
              <a:off x="8969378" y="4411662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Line 45"/>
            <p:cNvSpPr>
              <a:spLocks noChangeShapeType="1"/>
            </p:cNvSpPr>
            <p:nvPr/>
          </p:nvSpPr>
          <p:spPr bwMode="auto">
            <a:xfrm>
              <a:off x="8969378" y="1377950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46"/>
            <p:cNvSpPr>
              <a:spLocks noChangeArrowheads="1"/>
            </p:cNvSpPr>
            <p:nvPr/>
          </p:nvSpPr>
          <p:spPr bwMode="auto">
            <a:xfrm>
              <a:off x="8867778" y="4491037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84" name="Line 47"/>
            <p:cNvSpPr>
              <a:spLocks noChangeShapeType="1"/>
            </p:cNvSpPr>
            <p:nvPr/>
          </p:nvSpPr>
          <p:spPr bwMode="auto">
            <a:xfrm>
              <a:off x="5003803" y="4459287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85" name="Line 48"/>
            <p:cNvSpPr>
              <a:spLocks noChangeShapeType="1"/>
            </p:cNvSpPr>
            <p:nvPr/>
          </p:nvSpPr>
          <p:spPr bwMode="auto">
            <a:xfrm flipH="1">
              <a:off x="8921753" y="4459287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86" name="Rectangle 49"/>
            <p:cNvSpPr>
              <a:spLocks noChangeArrowheads="1"/>
            </p:cNvSpPr>
            <p:nvPr/>
          </p:nvSpPr>
          <p:spPr bwMode="auto">
            <a:xfrm>
              <a:off x="4862515" y="4356100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87" name="Line 50"/>
            <p:cNvSpPr>
              <a:spLocks noChangeShapeType="1"/>
            </p:cNvSpPr>
            <p:nvPr/>
          </p:nvSpPr>
          <p:spPr bwMode="auto">
            <a:xfrm>
              <a:off x="5003803" y="3836987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88" name="Line 51"/>
            <p:cNvSpPr>
              <a:spLocks noChangeShapeType="1"/>
            </p:cNvSpPr>
            <p:nvPr/>
          </p:nvSpPr>
          <p:spPr bwMode="auto">
            <a:xfrm flipH="1">
              <a:off x="8921753" y="3836987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89" name="Rectangle 52"/>
            <p:cNvSpPr>
              <a:spLocks noChangeArrowheads="1"/>
            </p:cNvSpPr>
            <p:nvPr/>
          </p:nvSpPr>
          <p:spPr bwMode="auto">
            <a:xfrm>
              <a:off x="4711703" y="3733800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2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0" name="Line 53"/>
            <p:cNvSpPr>
              <a:spLocks noChangeShapeType="1"/>
            </p:cNvSpPr>
            <p:nvPr/>
          </p:nvSpPr>
          <p:spPr bwMode="auto">
            <a:xfrm>
              <a:off x="5003803" y="322262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91" name="Line 54"/>
            <p:cNvSpPr>
              <a:spLocks noChangeShapeType="1"/>
            </p:cNvSpPr>
            <p:nvPr/>
          </p:nvSpPr>
          <p:spPr bwMode="auto">
            <a:xfrm flipH="1">
              <a:off x="8921753" y="3222625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2" name="Rectangle 55"/>
            <p:cNvSpPr>
              <a:spLocks noChangeArrowheads="1"/>
            </p:cNvSpPr>
            <p:nvPr/>
          </p:nvSpPr>
          <p:spPr bwMode="auto">
            <a:xfrm>
              <a:off x="4711703" y="3119437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3" name="Line 56"/>
            <p:cNvSpPr>
              <a:spLocks noChangeShapeType="1"/>
            </p:cNvSpPr>
            <p:nvPr/>
          </p:nvSpPr>
          <p:spPr bwMode="auto">
            <a:xfrm>
              <a:off x="5003803" y="260667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195" name="Line 57"/>
            <p:cNvSpPr>
              <a:spLocks noChangeShapeType="1"/>
            </p:cNvSpPr>
            <p:nvPr/>
          </p:nvSpPr>
          <p:spPr bwMode="auto">
            <a:xfrm flipH="1">
              <a:off x="8921753" y="2606675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96" name="Rectangle 58"/>
            <p:cNvSpPr>
              <a:spLocks noChangeArrowheads="1"/>
            </p:cNvSpPr>
            <p:nvPr/>
          </p:nvSpPr>
          <p:spPr bwMode="auto">
            <a:xfrm>
              <a:off x="4711703" y="2505075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6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197" name="Line 59"/>
            <p:cNvSpPr>
              <a:spLocks noChangeShapeType="1"/>
            </p:cNvSpPr>
            <p:nvPr/>
          </p:nvSpPr>
          <p:spPr bwMode="auto">
            <a:xfrm>
              <a:off x="5003803" y="1992312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00" name="Line 60"/>
            <p:cNvSpPr>
              <a:spLocks noChangeShapeType="1"/>
            </p:cNvSpPr>
            <p:nvPr/>
          </p:nvSpPr>
          <p:spPr bwMode="auto">
            <a:xfrm flipH="1">
              <a:off x="8921753" y="1992312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1" name="Rectangle 61"/>
            <p:cNvSpPr>
              <a:spLocks noChangeArrowheads="1"/>
            </p:cNvSpPr>
            <p:nvPr/>
          </p:nvSpPr>
          <p:spPr bwMode="auto">
            <a:xfrm>
              <a:off x="4711703" y="1889125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02" name="Line 62"/>
            <p:cNvSpPr>
              <a:spLocks noChangeShapeType="1"/>
            </p:cNvSpPr>
            <p:nvPr/>
          </p:nvSpPr>
          <p:spPr bwMode="auto">
            <a:xfrm>
              <a:off x="5003803" y="1377950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05" name="Line 63"/>
            <p:cNvSpPr>
              <a:spLocks noChangeShapeType="1"/>
            </p:cNvSpPr>
            <p:nvPr/>
          </p:nvSpPr>
          <p:spPr bwMode="auto">
            <a:xfrm flipH="1">
              <a:off x="8921753" y="1377950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6" name="Rectangle 64"/>
            <p:cNvSpPr>
              <a:spLocks noChangeArrowheads="1"/>
            </p:cNvSpPr>
            <p:nvPr/>
          </p:nvSpPr>
          <p:spPr bwMode="auto">
            <a:xfrm>
              <a:off x="4862515" y="1274762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07" name="Line 65"/>
            <p:cNvSpPr>
              <a:spLocks noChangeShapeType="1"/>
            </p:cNvSpPr>
            <p:nvPr/>
          </p:nvSpPr>
          <p:spPr bwMode="auto">
            <a:xfrm>
              <a:off x="5003803" y="1377950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8" name="Line 66"/>
            <p:cNvSpPr>
              <a:spLocks noChangeShapeType="1"/>
            </p:cNvSpPr>
            <p:nvPr/>
          </p:nvSpPr>
          <p:spPr bwMode="auto">
            <a:xfrm>
              <a:off x="5003803" y="4459287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09" name="Line 67"/>
            <p:cNvSpPr>
              <a:spLocks noChangeShapeType="1"/>
            </p:cNvSpPr>
            <p:nvPr/>
          </p:nvSpPr>
          <p:spPr bwMode="auto">
            <a:xfrm flipV="1">
              <a:off x="8969378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0" name="Line 68"/>
            <p:cNvSpPr>
              <a:spLocks noChangeShapeType="1"/>
            </p:cNvSpPr>
            <p:nvPr/>
          </p:nvSpPr>
          <p:spPr bwMode="auto">
            <a:xfrm flipV="1">
              <a:off x="5003803" y="1377950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3211" name="Freeform 69"/>
            <p:cNvSpPr>
              <a:spLocks/>
            </p:cNvSpPr>
            <p:nvPr/>
          </p:nvSpPr>
          <p:spPr bwMode="auto">
            <a:xfrm>
              <a:off x="5099053" y="1377950"/>
              <a:ext cx="3665538" cy="3081338"/>
            </a:xfrm>
            <a:custGeom>
              <a:avLst/>
              <a:gdLst>
                <a:gd name="T0" fmla="*/ 0 w 2309"/>
                <a:gd name="T1" fmla="*/ 1941 h 1941"/>
                <a:gd name="T2" fmla="*/ 64 w 2309"/>
                <a:gd name="T3" fmla="*/ 1941 h 1941"/>
                <a:gd name="T4" fmla="*/ 124 w 2309"/>
                <a:gd name="T5" fmla="*/ 1941 h 1941"/>
                <a:gd name="T6" fmla="*/ 188 w 2309"/>
                <a:gd name="T7" fmla="*/ 1941 h 1941"/>
                <a:gd name="T8" fmla="*/ 248 w 2309"/>
                <a:gd name="T9" fmla="*/ 1941 h 1941"/>
                <a:gd name="T10" fmla="*/ 313 w 2309"/>
                <a:gd name="T11" fmla="*/ 1941 h 1941"/>
                <a:gd name="T12" fmla="*/ 377 w 2309"/>
                <a:gd name="T13" fmla="*/ 1941 h 1941"/>
                <a:gd name="T14" fmla="*/ 437 w 2309"/>
                <a:gd name="T15" fmla="*/ 1941 h 1941"/>
                <a:gd name="T16" fmla="*/ 501 w 2309"/>
                <a:gd name="T17" fmla="*/ 1941 h 1941"/>
                <a:gd name="T18" fmla="*/ 561 w 2309"/>
                <a:gd name="T19" fmla="*/ 1941 h 1941"/>
                <a:gd name="T20" fmla="*/ 625 w 2309"/>
                <a:gd name="T21" fmla="*/ 1941 h 1941"/>
                <a:gd name="T22" fmla="*/ 685 w 2309"/>
                <a:gd name="T23" fmla="*/ 1941 h 1941"/>
                <a:gd name="T24" fmla="*/ 750 w 2309"/>
                <a:gd name="T25" fmla="*/ 1941 h 1941"/>
                <a:gd name="T26" fmla="*/ 814 w 2309"/>
                <a:gd name="T27" fmla="*/ 1941 h 1941"/>
                <a:gd name="T28" fmla="*/ 874 w 2309"/>
                <a:gd name="T29" fmla="*/ 1941 h 1941"/>
                <a:gd name="T30" fmla="*/ 938 w 2309"/>
                <a:gd name="T31" fmla="*/ 1941 h 1941"/>
                <a:gd name="T32" fmla="*/ 998 w 2309"/>
                <a:gd name="T33" fmla="*/ 1941 h 1941"/>
                <a:gd name="T34" fmla="*/ 1063 w 2309"/>
                <a:gd name="T35" fmla="*/ 1941 h 1941"/>
                <a:gd name="T36" fmla="*/ 1122 w 2309"/>
                <a:gd name="T37" fmla="*/ 1941 h 1941"/>
                <a:gd name="T38" fmla="*/ 1187 w 2309"/>
                <a:gd name="T39" fmla="*/ 1941 h 1941"/>
                <a:gd name="T40" fmla="*/ 1251 w 2309"/>
                <a:gd name="T41" fmla="*/ 1941 h 1941"/>
                <a:gd name="T42" fmla="*/ 1311 w 2309"/>
                <a:gd name="T43" fmla="*/ 1941 h 1941"/>
                <a:gd name="T44" fmla="*/ 1375 w 2309"/>
                <a:gd name="T45" fmla="*/ 1941 h 1941"/>
                <a:gd name="T46" fmla="*/ 1435 w 2309"/>
                <a:gd name="T47" fmla="*/ 1941 h 1941"/>
                <a:gd name="T48" fmla="*/ 1500 w 2309"/>
                <a:gd name="T49" fmla="*/ 1941 h 1941"/>
                <a:gd name="T50" fmla="*/ 1559 w 2309"/>
                <a:gd name="T51" fmla="*/ 1941 h 1941"/>
                <a:gd name="T52" fmla="*/ 1624 w 2309"/>
                <a:gd name="T53" fmla="*/ 1941 h 1941"/>
                <a:gd name="T54" fmla="*/ 1688 w 2309"/>
                <a:gd name="T55" fmla="*/ 1941 h 1941"/>
                <a:gd name="T56" fmla="*/ 1748 w 2309"/>
                <a:gd name="T57" fmla="*/ 1941 h 1941"/>
                <a:gd name="T58" fmla="*/ 1812 w 2309"/>
                <a:gd name="T59" fmla="*/ 1941 h 1941"/>
                <a:gd name="T60" fmla="*/ 1872 w 2309"/>
                <a:gd name="T61" fmla="*/ 1941 h 1941"/>
                <a:gd name="T62" fmla="*/ 1937 w 2309"/>
                <a:gd name="T63" fmla="*/ 1941 h 1941"/>
                <a:gd name="T64" fmla="*/ 1996 w 2309"/>
                <a:gd name="T65" fmla="*/ 1941 h 1941"/>
                <a:gd name="T66" fmla="*/ 2061 w 2309"/>
                <a:gd name="T67" fmla="*/ 1941 h 1941"/>
                <a:gd name="T68" fmla="*/ 2125 w 2309"/>
                <a:gd name="T69" fmla="*/ 1941 h 1941"/>
                <a:gd name="T70" fmla="*/ 2185 w 2309"/>
                <a:gd name="T71" fmla="*/ 1941 h 1941"/>
                <a:gd name="T72" fmla="*/ 2249 w 2309"/>
                <a:gd name="T73" fmla="*/ 0 h 1941"/>
                <a:gd name="T74" fmla="*/ 2309 w 2309"/>
                <a:gd name="T75" fmla="*/ 0 h 1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09" h="1941">
                  <a:moveTo>
                    <a:pt x="0" y="1941"/>
                  </a:moveTo>
                  <a:lnTo>
                    <a:pt x="64" y="1941"/>
                  </a:lnTo>
                  <a:lnTo>
                    <a:pt x="124" y="1941"/>
                  </a:lnTo>
                  <a:lnTo>
                    <a:pt x="188" y="1941"/>
                  </a:lnTo>
                  <a:lnTo>
                    <a:pt x="248" y="1941"/>
                  </a:lnTo>
                  <a:lnTo>
                    <a:pt x="313" y="1941"/>
                  </a:lnTo>
                  <a:lnTo>
                    <a:pt x="377" y="1941"/>
                  </a:lnTo>
                  <a:lnTo>
                    <a:pt x="437" y="1941"/>
                  </a:lnTo>
                  <a:lnTo>
                    <a:pt x="501" y="1941"/>
                  </a:lnTo>
                  <a:lnTo>
                    <a:pt x="561" y="1941"/>
                  </a:lnTo>
                  <a:lnTo>
                    <a:pt x="625" y="1941"/>
                  </a:lnTo>
                  <a:lnTo>
                    <a:pt x="685" y="1941"/>
                  </a:lnTo>
                  <a:lnTo>
                    <a:pt x="750" y="1941"/>
                  </a:lnTo>
                  <a:lnTo>
                    <a:pt x="814" y="1941"/>
                  </a:lnTo>
                  <a:lnTo>
                    <a:pt x="874" y="1941"/>
                  </a:lnTo>
                  <a:lnTo>
                    <a:pt x="938" y="1941"/>
                  </a:lnTo>
                  <a:lnTo>
                    <a:pt x="998" y="1941"/>
                  </a:lnTo>
                  <a:lnTo>
                    <a:pt x="1063" y="1941"/>
                  </a:lnTo>
                  <a:lnTo>
                    <a:pt x="1122" y="1941"/>
                  </a:lnTo>
                  <a:lnTo>
                    <a:pt x="1187" y="1941"/>
                  </a:lnTo>
                  <a:lnTo>
                    <a:pt x="1251" y="1941"/>
                  </a:lnTo>
                  <a:lnTo>
                    <a:pt x="1311" y="1941"/>
                  </a:lnTo>
                  <a:lnTo>
                    <a:pt x="1375" y="1941"/>
                  </a:lnTo>
                  <a:lnTo>
                    <a:pt x="1435" y="1941"/>
                  </a:lnTo>
                  <a:lnTo>
                    <a:pt x="1500" y="1941"/>
                  </a:lnTo>
                  <a:lnTo>
                    <a:pt x="1559" y="1941"/>
                  </a:lnTo>
                  <a:lnTo>
                    <a:pt x="1624" y="1941"/>
                  </a:lnTo>
                  <a:lnTo>
                    <a:pt x="1688" y="1941"/>
                  </a:lnTo>
                  <a:lnTo>
                    <a:pt x="1748" y="1941"/>
                  </a:lnTo>
                  <a:lnTo>
                    <a:pt x="1812" y="1941"/>
                  </a:lnTo>
                  <a:lnTo>
                    <a:pt x="1872" y="1941"/>
                  </a:lnTo>
                  <a:lnTo>
                    <a:pt x="1937" y="1941"/>
                  </a:lnTo>
                  <a:lnTo>
                    <a:pt x="1996" y="1941"/>
                  </a:lnTo>
                  <a:lnTo>
                    <a:pt x="2061" y="1941"/>
                  </a:lnTo>
                  <a:lnTo>
                    <a:pt x="2125" y="1941"/>
                  </a:lnTo>
                  <a:lnTo>
                    <a:pt x="2185" y="1941"/>
                  </a:lnTo>
                  <a:lnTo>
                    <a:pt x="2249" y="0"/>
                  </a:lnTo>
                  <a:lnTo>
                    <a:pt x="2309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2" name="Freeform 70"/>
            <p:cNvSpPr>
              <a:spLocks/>
            </p:cNvSpPr>
            <p:nvPr/>
          </p:nvSpPr>
          <p:spPr bwMode="auto">
            <a:xfrm>
              <a:off x="5099053" y="1377950"/>
              <a:ext cx="3665538" cy="3081338"/>
            </a:xfrm>
            <a:custGeom>
              <a:avLst/>
              <a:gdLst>
                <a:gd name="T0" fmla="*/ 0 w 2309"/>
                <a:gd name="T1" fmla="*/ 1941 h 1941"/>
                <a:gd name="T2" fmla="*/ 64 w 2309"/>
                <a:gd name="T3" fmla="*/ 1941 h 1941"/>
                <a:gd name="T4" fmla="*/ 124 w 2309"/>
                <a:gd name="T5" fmla="*/ 1941 h 1941"/>
                <a:gd name="T6" fmla="*/ 188 w 2309"/>
                <a:gd name="T7" fmla="*/ 1936 h 1941"/>
                <a:gd name="T8" fmla="*/ 248 w 2309"/>
                <a:gd name="T9" fmla="*/ 1936 h 1941"/>
                <a:gd name="T10" fmla="*/ 313 w 2309"/>
                <a:gd name="T11" fmla="*/ 1936 h 1941"/>
                <a:gd name="T12" fmla="*/ 377 w 2309"/>
                <a:gd name="T13" fmla="*/ 1936 h 1941"/>
                <a:gd name="T14" fmla="*/ 437 w 2309"/>
                <a:gd name="T15" fmla="*/ 1931 h 1941"/>
                <a:gd name="T16" fmla="*/ 501 w 2309"/>
                <a:gd name="T17" fmla="*/ 1931 h 1941"/>
                <a:gd name="T18" fmla="*/ 561 w 2309"/>
                <a:gd name="T19" fmla="*/ 1926 h 1941"/>
                <a:gd name="T20" fmla="*/ 625 w 2309"/>
                <a:gd name="T21" fmla="*/ 1916 h 1941"/>
                <a:gd name="T22" fmla="*/ 685 w 2309"/>
                <a:gd name="T23" fmla="*/ 1901 h 1941"/>
                <a:gd name="T24" fmla="*/ 750 w 2309"/>
                <a:gd name="T25" fmla="*/ 1886 h 1941"/>
                <a:gd name="T26" fmla="*/ 814 w 2309"/>
                <a:gd name="T27" fmla="*/ 1867 h 1941"/>
                <a:gd name="T28" fmla="*/ 874 w 2309"/>
                <a:gd name="T29" fmla="*/ 1837 h 1941"/>
                <a:gd name="T30" fmla="*/ 938 w 2309"/>
                <a:gd name="T31" fmla="*/ 1812 h 1941"/>
                <a:gd name="T32" fmla="*/ 998 w 2309"/>
                <a:gd name="T33" fmla="*/ 1767 h 1941"/>
                <a:gd name="T34" fmla="*/ 1063 w 2309"/>
                <a:gd name="T35" fmla="*/ 1718 h 1941"/>
                <a:gd name="T36" fmla="*/ 1122 w 2309"/>
                <a:gd name="T37" fmla="*/ 1653 h 1941"/>
                <a:gd name="T38" fmla="*/ 1187 w 2309"/>
                <a:gd name="T39" fmla="*/ 1584 h 1941"/>
                <a:gd name="T40" fmla="*/ 1251 w 2309"/>
                <a:gd name="T41" fmla="*/ 1509 h 1941"/>
                <a:gd name="T42" fmla="*/ 1311 w 2309"/>
                <a:gd name="T43" fmla="*/ 1410 h 1941"/>
                <a:gd name="T44" fmla="*/ 1375 w 2309"/>
                <a:gd name="T45" fmla="*/ 1301 h 1941"/>
                <a:gd name="T46" fmla="*/ 1435 w 2309"/>
                <a:gd name="T47" fmla="*/ 1176 h 1941"/>
                <a:gd name="T48" fmla="*/ 1500 w 2309"/>
                <a:gd name="T49" fmla="*/ 1037 h 1941"/>
                <a:gd name="T50" fmla="*/ 1559 w 2309"/>
                <a:gd name="T51" fmla="*/ 893 h 1941"/>
                <a:gd name="T52" fmla="*/ 1624 w 2309"/>
                <a:gd name="T53" fmla="*/ 749 h 1941"/>
                <a:gd name="T54" fmla="*/ 1688 w 2309"/>
                <a:gd name="T55" fmla="*/ 595 h 1941"/>
                <a:gd name="T56" fmla="*/ 1748 w 2309"/>
                <a:gd name="T57" fmla="*/ 442 h 1941"/>
                <a:gd name="T58" fmla="*/ 1812 w 2309"/>
                <a:gd name="T59" fmla="*/ 308 h 1941"/>
                <a:gd name="T60" fmla="*/ 1872 w 2309"/>
                <a:gd name="T61" fmla="*/ 193 h 1941"/>
                <a:gd name="T62" fmla="*/ 1937 w 2309"/>
                <a:gd name="T63" fmla="*/ 104 h 1941"/>
                <a:gd name="T64" fmla="*/ 1996 w 2309"/>
                <a:gd name="T65" fmla="*/ 44 h 1941"/>
                <a:gd name="T66" fmla="*/ 2061 w 2309"/>
                <a:gd name="T67" fmla="*/ 15 h 1941"/>
                <a:gd name="T68" fmla="*/ 2125 w 2309"/>
                <a:gd name="T69" fmla="*/ 0 h 1941"/>
                <a:gd name="T70" fmla="*/ 2185 w 2309"/>
                <a:gd name="T71" fmla="*/ 0 h 1941"/>
                <a:gd name="T72" fmla="*/ 2249 w 2309"/>
                <a:gd name="T73" fmla="*/ 0 h 1941"/>
                <a:gd name="T74" fmla="*/ 2309 w 2309"/>
                <a:gd name="T75" fmla="*/ 0 h 1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09" h="1941">
                  <a:moveTo>
                    <a:pt x="0" y="1941"/>
                  </a:moveTo>
                  <a:lnTo>
                    <a:pt x="64" y="1941"/>
                  </a:lnTo>
                  <a:lnTo>
                    <a:pt x="124" y="1941"/>
                  </a:lnTo>
                  <a:lnTo>
                    <a:pt x="188" y="1936"/>
                  </a:lnTo>
                  <a:lnTo>
                    <a:pt x="248" y="1936"/>
                  </a:lnTo>
                  <a:lnTo>
                    <a:pt x="313" y="1936"/>
                  </a:lnTo>
                  <a:lnTo>
                    <a:pt x="377" y="1936"/>
                  </a:lnTo>
                  <a:lnTo>
                    <a:pt x="437" y="1931"/>
                  </a:lnTo>
                  <a:lnTo>
                    <a:pt x="501" y="1931"/>
                  </a:lnTo>
                  <a:lnTo>
                    <a:pt x="561" y="1926"/>
                  </a:lnTo>
                  <a:lnTo>
                    <a:pt x="625" y="1916"/>
                  </a:lnTo>
                  <a:lnTo>
                    <a:pt x="685" y="1901"/>
                  </a:lnTo>
                  <a:lnTo>
                    <a:pt x="750" y="1886"/>
                  </a:lnTo>
                  <a:lnTo>
                    <a:pt x="814" y="1867"/>
                  </a:lnTo>
                  <a:lnTo>
                    <a:pt x="874" y="1837"/>
                  </a:lnTo>
                  <a:lnTo>
                    <a:pt x="938" y="1812"/>
                  </a:lnTo>
                  <a:lnTo>
                    <a:pt x="998" y="1767"/>
                  </a:lnTo>
                  <a:lnTo>
                    <a:pt x="1063" y="1718"/>
                  </a:lnTo>
                  <a:lnTo>
                    <a:pt x="1122" y="1653"/>
                  </a:lnTo>
                  <a:lnTo>
                    <a:pt x="1187" y="1584"/>
                  </a:lnTo>
                  <a:lnTo>
                    <a:pt x="1251" y="1509"/>
                  </a:lnTo>
                  <a:lnTo>
                    <a:pt x="1311" y="1410"/>
                  </a:lnTo>
                  <a:lnTo>
                    <a:pt x="1375" y="1301"/>
                  </a:lnTo>
                  <a:lnTo>
                    <a:pt x="1435" y="1176"/>
                  </a:lnTo>
                  <a:lnTo>
                    <a:pt x="1500" y="1037"/>
                  </a:lnTo>
                  <a:lnTo>
                    <a:pt x="1559" y="893"/>
                  </a:lnTo>
                  <a:lnTo>
                    <a:pt x="1624" y="749"/>
                  </a:lnTo>
                  <a:lnTo>
                    <a:pt x="1688" y="595"/>
                  </a:lnTo>
                  <a:lnTo>
                    <a:pt x="1748" y="442"/>
                  </a:lnTo>
                  <a:lnTo>
                    <a:pt x="1812" y="308"/>
                  </a:lnTo>
                  <a:lnTo>
                    <a:pt x="1872" y="193"/>
                  </a:lnTo>
                  <a:lnTo>
                    <a:pt x="1937" y="104"/>
                  </a:lnTo>
                  <a:lnTo>
                    <a:pt x="1996" y="44"/>
                  </a:lnTo>
                  <a:lnTo>
                    <a:pt x="2061" y="15"/>
                  </a:lnTo>
                  <a:lnTo>
                    <a:pt x="2125" y="0"/>
                  </a:lnTo>
                  <a:lnTo>
                    <a:pt x="2185" y="0"/>
                  </a:lnTo>
                  <a:lnTo>
                    <a:pt x="2249" y="0"/>
                  </a:lnTo>
                  <a:lnTo>
                    <a:pt x="2309" y="0"/>
                  </a:lnTo>
                </a:path>
              </a:pathLst>
            </a:custGeom>
            <a:noFill/>
            <a:ln w="28575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3" name="Rectangle 71"/>
            <p:cNvSpPr>
              <a:spLocks noChangeArrowheads="1"/>
            </p:cNvSpPr>
            <p:nvPr/>
          </p:nvSpPr>
          <p:spPr bwMode="auto">
            <a:xfrm>
              <a:off x="7147842" y="4180343"/>
              <a:ext cx="72616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# of rows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14" name="Rectangle 72"/>
            <p:cNvSpPr>
              <a:spLocks noChangeArrowheads="1"/>
            </p:cNvSpPr>
            <p:nvPr/>
          </p:nvSpPr>
          <p:spPr bwMode="auto">
            <a:xfrm>
              <a:off x="5138740" y="2257663"/>
              <a:ext cx="1207123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Relative number of linear dependencies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215" name="Rectangle 73"/>
            <p:cNvSpPr>
              <a:spLocks noChangeArrowheads="1"/>
            </p:cNvSpPr>
            <p:nvPr/>
          </p:nvSpPr>
          <p:spPr bwMode="auto">
            <a:xfrm>
              <a:off x="4987928" y="4395787"/>
              <a:ext cx="3526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" name="Rectangle 74"/>
            <p:cNvSpPr>
              <a:spLocks noChangeArrowheads="1"/>
            </p:cNvSpPr>
            <p:nvPr/>
          </p:nvSpPr>
          <p:spPr bwMode="auto">
            <a:xfrm>
              <a:off x="8961440" y="1306512"/>
              <a:ext cx="87313" cy="173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" name="Rectangle 75"/>
            <p:cNvSpPr>
              <a:spLocks noChangeArrowheads="1"/>
            </p:cNvSpPr>
            <p:nvPr/>
          </p:nvSpPr>
          <p:spPr bwMode="auto">
            <a:xfrm>
              <a:off x="5067303" y="1439862"/>
              <a:ext cx="1403350" cy="5921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Rectangle 76"/>
            <p:cNvSpPr>
              <a:spLocks noChangeArrowheads="1"/>
            </p:cNvSpPr>
            <p:nvPr/>
          </p:nvSpPr>
          <p:spPr bwMode="auto">
            <a:xfrm>
              <a:off x="5067303" y="1439862"/>
              <a:ext cx="1403350" cy="5921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Line 77"/>
            <p:cNvSpPr>
              <a:spLocks noChangeShapeType="1"/>
            </p:cNvSpPr>
            <p:nvPr/>
          </p:nvSpPr>
          <p:spPr bwMode="auto">
            <a:xfrm>
              <a:off x="5067303" y="1439862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Line 78"/>
            <p:cNvSpPr>
              <a:spLocks noChangeShapeType="1"/>
            </p:cNvSpPr>
            <p:nvPr/>
          </p:nvSpPr>
          <p:spPr bwMode="auto">
            <a:xfrm>
              <a:off x="5067303" y="2032000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Line 79"/>
            <p:cNvSpPr>
              <a:spLocks noChangeShapeType="1"/>
            </p:cNvSpPr>
            <p:nvPr/>
          </p:nvSpPr>
          <p:spPr bwMode="auto">
            <a:xfrm flipV="1">
              <a:off x="647065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Line 80"/>
            <p:cNvSpPr>
              <a:spLocks noChangeShapeType="1"/>
            </p:cNvSpPr>
            <p:nvPr/>
          </p:nvSpPr>
          <p:spPr bwMode="auto">
            <a:xfrm flipV="1">
              <a:off x="506730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1" name="Line 81"/>
            <p:cNvSpPr>
              <a:spLocks noChangeShapeType="1"/>
            </p:cNvSpPr>
            <p:nvPr/>
          </p:nvSpPr>
          <p:spPr bwMode="auto">
            <a:xfrm>
              <a:off x="5067303" y="2032000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Line 82"/>
            <p:cNvSpPr>
              <a:spLocks noChangeShapeType="1"/>
            </p:cNvSpPr>
            <p:nvPr/>
          </p:nvSpPr>
          <p:spPr bwMode="auto">
            <a:xfrm flipV="1">
              <a:off x="506730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1" name="Line 83"/>
            <p:cNvSpPr>
              <a:spLocks noChangeShapeType="1"/>
            </p:cNvSpPr>
            <p:nvPr/>
          </p:nvSpPr>
          <p:spPr bwMode="auto">
            <a:xfrm>
              <a:off x="5067303" y="1439862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84"/>
            <p:cNvSpPr>
              <a:spLocks noChangeShapeType="1"/>
            </p:cNvSpPr>
            <p:nvPr/>
          </p:nvSpPr>
          <p:spPr bwMode="auto">
            <a:xfrm>
              <a:off x="5067303" y="2032000"/>
              <a:ext cx="14033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Line 85"/>
            <p:cNvSpPr>
              <a:spLocks noChangeShapeType="1"/>
            </p:cNvSpPr>
            <p:nvPr/>
          </p:nvSpPr>
          <p:spPr bwMode="auto">
            <a:xfrm flipV="1">
              <a:off x="647065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Line 86"/>
            <p:cNvSpPr>
              <a:spLocks noChangeShapeType="1"/>
            </p:cNvSpPr>
            <p:nvPr/>
          </p:nvSpPr>
          <p:spPr bwMode="auto">
            <a:xfrm flipV="1">
              <a:off x="5067303" y="1439862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8" name="Rectangle 87"/>
            <p:cNvSpPr>
              <a:spLocks noChangeArrowheads="1"/>
            </p:cNvSpPr>
            <p:nvPr/>
          </p:nvSpPr>
          <p:spPr bwMode="auto">
            <a:xfrm>
              <a:off x="5564190" y="1487487"/>
              <a:ext cx="85090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Random 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9" name="Rectangle 88"/>
            <p:cNvSpPr>
              <a:spLocks noChangeArrowheads="1"/>
            </p:cNvSpPr>
            <p:nvPr/>
          </p:nvSpPr>
          <p:spPr bwMode="auto">
            <a:xfrm>
              <a:off x="6281740" y="1479550"/>
              <a:ext cx="252413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W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" name="Line 89"/>
            <p:cNvSpPr>
              <a:spLocks noChangeShapeType="1"/>
            </p:cNvSpPr>
            <p:nvPr/>
          </p:nvSpPr>
          <p:spPr bwMode="auto">
            <a:xfrm>
              <a:off x="5138740" y="1574800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1" name="Rectangle 90"/>
            <p:cNvSpPr>
              <a:spLocks noChangeArrowheads="1"/>
            </p:cNvSpPr>
            <p:nvPr/>
          </p:nvSpPr>
          <p:spPr bwMode="auto">
            <a:xfrm>
              <a:off x="5564190" y="1716087"/>
              <a:ext cx="252413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W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2" name="Rectangle 91"/>
            <p:cNvSpPr>
              <a:spLocks noChangeArrowheads="1"/>
            </p:cNvSpPr>
            <p:nvPr/>
          </p:nvSpPr>
          <p:spPr bwMode="auto">
            <a:xfrm>
              <a:off x="5697540" y="1843087"/>
              <a:ext cx="227626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DIF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3" name="Line 92"/>
            <p:cNvSpPr>
              <a:spLocks noChangeShapeType="1"/>
            </p:cNvSpPr>
            <p:nvPr/>
          </p:nvSpPr>
          <p:spPr bwMode="auto">
            <a:xfrm>
              <a:off x="5138740" y="1851025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562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5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– Low-Spark </a:t>
            </a:r>
            <a:r>
              <a:rPr lang="en-US" sz="3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 </a:t>
            </a:r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–</a:t>
            </a:r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Pursuit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189035"/>
            <a:ext cx="7971366" cy="4809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 example – performance of BG (and 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BG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for these TV-like signals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000 signal examples,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NR=25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marL="0" indent="0" algn="l" eaLnBrk="1" hangingPunct="1">
              <a:spcBef>
                <a:spcPct val="50000"/>
              </a:spcBef>
            </a:pPr>
            <a:endParaRPr lang="en-US" sz="11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We see an effective denoising,                                                                  attenuating the noise by                                                                                            a factor ~0.2. This is achieved for 			                     an effective co-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of ~55.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12053" y="2184261"/>
            <a:ext cx="3032814" cy="989234"/>
            <a:chOff x="4868367" y="1796121"/>
            <a:chExt cx="3032814" cy="989234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5960533" y="1796121"/>
              <a:ext cx="1111468" cy="972479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056001" y="1866861"/>
              <a:ext cx="1016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BG or </a:t>
              </a:r>
              <a:r>
                <a:rPr lang="en-US" dirty="0" err="1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xBG</a:t>
              </a:r>
              <a:endParaRPr lang="en-US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" name="Right Arrow 6"/>
            <p:cNvSpPr/>
            <p:nvPr/>
          </p:nvSpPr>
          <p:spPr bwMode="auto">
            <a:xfrm>
              <a:off x="5444067" y="2338305"/>
              <a:ext cx="516466" cy="31831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245548"/>
                </p:ext>
              </p:extLst>
            </p:nvPr>
          </p:nvGraphicFramePr>
          <p:xfrm>
            <a:off x="5113887" y="2145275"/>
            <a:ext cx="337370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5" name="Equation" r:id="rId4" imgW="126720" imgH="241200" progId="Equation.DSMT4">
                    <p:embed/>
                  </p:oleObj>
                </mc:Choice>
                <mc:Fallback>
                  <p:oleObj name="Equation" r:id="rId4" imgW="126720" imgH="241200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3887" y="2145275"/>
                          <a:ext cx="337370" cy="64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 bwMode="auto">
            <a:xfrm>
              <a:off x="5119064" y="2099718"/>
              <a:ext cx="841469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718635"/>
                </p:ext>
              </p:extLst>
            </p:nvPr>
          </p:nvGraphicFramePr>
          <p:xfrm>
            <a:off x="4868367" y="1949699"/>
            <a:ext cx="203200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6" name="Equation" r:id="rId6" imgW="114120" imgH="164880" progId="Equation.DSMT4">
                    <p:embed/>
                  </p:oleObj>
                </mc:Choice>
                <mc:Fallback>
                  <p:oleObj name="Equation" r:id="rId6" imgW="114120" imgH="164880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367" y="1949699"/>
                          <a:ext cx="203200" cy="300038"/>
                        </a:xfrm>
                        <a:prstGeom prst="rect">
                          <a:avLst/>
                        </a:prstGeom>
                        <a:solidFill>
                          <a:srgbClr val="3333CC">
                            <a:alpha val="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1" name="Right Arrow 240"/>
            <p:cNvSpPr/>
            <p:nvPr/>
          </p:nvSpPr>
          <p:spPr bwMode="auto">
            <a:xfrm>
              <a:off x="7072001" y="2101223"/>
              <a:ext cx="516466" cy="31831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634184"/>
                </p:ext>
              </p:extLst>
            </p:nvPr>
          </p:nvGraphicFramePr>
          <p:xfrm>
            <a:off x="7563073" y="1924686"/>
            <a:ext cx="338108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7" name="Equation" r:id="rId8" imgW="114120" imgH="215640" progId="Equation.DSMT4">
                    <p:embed/>
                  </p:oleObj>
                </mc:Choice>
                <mc:Fallback>
                  <p:oleObj name="Equation" r:id="rId8" imgW="114120" imgH="215640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3073" y="1924686"/>
                          <a:ext cx="338108" cy="6400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4492032" y="2224799"/>
            <a:ext cx="4354847" cy="3676968"/>
            <a:chOff x="4492032" y="2224799"/>
            <a:chExt cx="4354847" cy="3676968"/>
          </a:xfrm>
        </p:grpSpPr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4784132" y="2573236"/>
              <a:ext cx="3965575" cy="30813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5"/>
            <p:cNvSpPr>
              <a:spLocks noChangeArrowheads="1"/>
            </p:cNvSpPr>
            <p:nvPr/>
          </p:nvSpPr>
          <p:spPr bwMode="auto">
            <a:xfrm>
              <a:off x="4784132" y="2573236"/>
              <a:ext cx="3965575" cy="30813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4784132" y="2573236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4784132" y="5654573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8749707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 flipV="1">
              <a:off x="4784132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>
              <a:off x="4784132" y="5654573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6" name="Line 31"/>
            <p:cNvSpPr>
              <a:spLocks noChangeShapeType="1"/>
            </p:cNvSpPr>
            <p:nvPr/>
          </p:nvSpPr>
          <p:spPr bwMode="auto">
            <a:xfrm flipV="1">
              <a:off x="4784132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Line 32"/>
            <p:cNvSpPr>
              <a:spLocks noChangeShapeType="1"/>
            </p:cNvSpPr>
            <p:nvPr/>
          </p:nvSpPr>
          <p:spPr bwMode="auto">
            <a:xfrm flipV="1">
              <a:off x="4784132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4784132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4736507" y="5686323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Helvetica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V="1">
              <a:off x="5769969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1" name="Line 36"/>
            <p:cNvSpPr>
              <a:spLocks noChangeShapeType="1"/>
            </p:cNvSpPr>
            <p:nvPr/>
          </p:nvSpPr>
          <p:spPr bwMode="auto">
            <a:xfrm>
              <a:off x="5769969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5666782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flipV="1">
              <a:off x="6763744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>
              <a:off x="6763744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40"/>
            <p:cNvSpPr>
              <a:spLocks noChangeArrowheads="1"/>
            </p:cNvSpPr>
            <p:nvPr/>
          </p:nvSpPr>
          <p:spPr bwMode="auto">
            <a:xfrm>
              <a:off x="6660557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 flipV="1">
              <a:off x="7755932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7755932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43"/>
            <p:cNvSpPr>
              <a:spLocks noChangeArrowheads="1"/>
            </p:cNvSpPr>
            <p:nvPr/>
          </p:nvSpPr>
          <p:spPr bwMode="auto">
            <a:xfrm>
              <a:off x="7654332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Line 44"/>
            <p:cNvSpPr>
              <a:spLocks noChangeShapeType="1"/>
            </p:cNvSpPr>
            <p:nvPr/>
          </p:nvSpPr>
          <p:spPr bwMode="auto">
            <a:xfrm flipV="1">
              <a:off x="8749707" y="5606948"/>
              <a:ext cx="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0" name="Line 45"/>
            <p:cNvSpPr>
              <a:spLocks noChangeShapeType="1"/>
            </p:cNvSpPr>
            <p:nvPr/>
          </p:nvSpPr>
          <p:spPr bwMode="auto">
            <a:xfrm>
              <a:off x="8749707" y="2573236"/>
              <a:ext cx="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46"/>
            <p:cNvSpPr>
              <a:spLocks noChangeArrowheads="1"/>
            </p:cNvSpPr>
            <p:nvPr/>
          </p:nvSpPr>
          <p:spPr bwMode="auto">
            <a:xfrm>
              <a:off x="8648107" y="568632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47"/>
            <p:cNvSpPr>
              <a:spLocks noChangeShapeType="1"/>
            </p:cNvSpPr>
            <p:nvPr/>
          </p:nvSpPr>
          <p:spPr bwMode="auto">
            <a:xfrm>
              <a:off x="4784132" y="5654573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3" name="Line 48"/>
            <p:cNvSpPr>
              <a:spLocks noChangeShapeType="1"/>
            </p:cNvSpPr>
            <p:nvPr/>
          </p:nvSpPr>
          <p:spPr bwMode="auto">
            <a:xfrm flipH="1">
              <a:off x="8702082" y="565457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Rectangle 49"/>
            <p:cNvSpPr>
              <a:spLocks noChangeArrowheads="1"/>
            </p:cNvSpPr>
            <p:nvPr/>
          </p:nvSpPr>
          <p:spPr bwMode="auto">
            <a:xfrm>
              <a:off x="4642844" y="5551386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Line 50"/>
            <p:cNvSpPr>
              <a:spLocks noChangeShapeType="1"/>
            </p:cNvSpPr>
            <p:nvPr/>
          </p:nvSpPr>
          <p:spPr bwMode="auto">
            <a:xfrm>
              <a:off x="4784132" y="5032273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Line 51"/>
            <p:cNvSpPr>
              <a:spLocks noChangeShapeType="1"/>
            </p:cNvSpPr>
            <p:nvPr/>
          </p:nvSpPr>
          <p:spPr bwMode="auto">
            <a:xfrm flipH="1">
              <a:off x="8702082" y="5032273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52"/>
            <p:cNvSpPr>
              <a:spLocks noChangeArrowheads="1"/>
            </p:cNvSpPr>
            <p:nvPr/>
          </p:nvSpPr>
          <p:spPr bwMode="auto">
            <a:xfrm>
              <a:off x="4492032" y="4929086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53"/>
            <p:cNvSpPr>
              <a:spLocks noChangeShapeType="1"/>
            </p:cNvSpPr>
            <p:nvPr/>
          </p:nvSpPr>
          <p:spPr bwMode="auto">
            <a:xfrm>
              <a:off x="4784132" y="4417911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9" name="Line 54"/>
            <p:cNvSpPr>
              <a:spLocks noChangeShapeType="1"/>
            </p:cNvSpPr>
            <p:nvPr/>
          </p:nvSpPr>
          <p:spPr bwMode="auto">
            <a:xfrm flipH="1">
              <a:off x="8702082" y="4417911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55"/>
            <p:cNvSpPr>
              <a:spLocks noChangeArrowheads="1"/>
            </p:cNvSpPr>
            <p:nvPr/>
          </p:nvSpPr>
          <p:spPr bwMode="auto">
            <a:xfrm>
              <a:off x="4492032" y="4314723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4784132" y="3801961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>
              <a:off x="8702082" y="3801961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8"/>
            <p:cNvSpPr>
              <a:spLocks noChangeArrowheads="1"/>
            </p:cNvSpPr>
            <p:nvPr/>
          </p:nvSpPr>
          <p:spPr bwMode="auto">
            <a:xfrm>
              <a:off x="4492032" y="3700361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.2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>
              <a:off x="4784132" y="3187598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 flipH="1">
              <a:off x="8702082" y="3187598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61"/>
            <p:cNvSpPr>
              <a:spLocks noChangeArrowheads="1"/>
            </p:cNvSpPr>
            <p:nvPr/>
          </p:nvSpPr>
          <p:spPr bwMode="auto">
            <a:xfrm>
              <a:off x="4492032" y="3084411"/>
              <a:ext cx="24846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.6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Line 62"/>
            <p:cNvSpPr>
              <a:spLocks noChangeShapeType="1"/>
            </p:cNvSpPr>
            <p:nvPr/>
          </p:nvSpPr>
          <p:spPr bwMode="auto">
            <a:xfrm>
              <a:off x="4784132" y="2573236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8" name="Line 63"/>
            <p:cNvSpPr>
              <a:spLocks noChangeShapeType="1"/>
            </p:cNvSpPr>
            <p:nvPr/>
          </p:nvSpPr>
          <p:spPr bwMode="auto">
            <a:xfrm flipH="1">
              <a:off x="8702082" y="2573236"/>
              <a:ext cx="476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64"/>
            <p:cNvSpPr>
              <a:spLocks noChangeArrowheads="1"/>
            </p:cNvSpPr>
            <p:nvPr/>
          </p:nvSpPr>
          <p:spPr bwMode="auto">
            <a:xfrm>
              <a:off x="4642844" y="247004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>
                  <a:solidFill>
                    <a:schemeClr val="bg1"/>
                  </a:solidFill>
                  <a:latin typeface="Helvetica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Line 65"/>
            <p:cNvSpPr>
              <a:spLocks noChangeShapeType="1"/>
            </p:cNvSpPr>
            <p:nvPr/>
          </p:nvSpPr>
          <p:spPr bwMode="auto">
            <a:xfrm>
              <a:off x="4784132" y="2573236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66"/>
            <p:cNvSpPr>
              <a:spLocks noChangeShapeType="1"/>
            </p:cNvSpPr>
            <p:nvPr/>
          </p:nvSpPr>
          <p:spPr bwMode="auto">
            <a:xfrm>
              <a:off x="4784132" y="5654573"/>
              <a:ext cx="3965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2" name="Line 67"/>
            <p:cNvSpPr>
              <a:spLocks noChangeShapeType="1"/>
            </p:cNvSpPr>
            <p:nvPr/>
          </p:nvSpPr>
          <p:spPr bwMode="auto">
            <a:xfrm flipV="1">
              <a:off x="8749707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 flipV="1">
              <a:off x="4784132" y="2573236"/>
              <a:ext cx="0" cy="30813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66" name="Rectangle 71"/>
            <p:cNvSpPr>
              <a:spLocks noChangeArrowheads="1"/>
            </p:cNvSpPr>
            <p:nvPr/>
          </p:nvSpPr>
          <p:spPr bwMode="auto">
            <a:xfrm>
              <a:off x="5876611" y="5383249"/>
              <a:ext cx="208069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Co-</a:t>
              </a:r>
              <a:r>
                <a:rPr kumimoji="0" lang="en-US" sz="1400" b="0" i="0" u="none" strike="noStrike" cap="none" normalizeH="0" baseline="0" dirty="0" err="1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Sparsity</a:t>
              </a: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Helvetica" charset="0"/>
                  <a:cs typeface="Arial" pitchFamily="34" charset="0"/>
                </a:rPr>
                <a:t> in the Pursuit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72"/>
            <p:cNvSpPr>
              <a:spLocks noChangeArrowheads="1"/>
            </p:cNvSpPr>
            <p:nvPr/>
          </p:nvSpPr>
          <p:spPr bwMode="auto">
            <a:xfrm>
              <a:off x="5468939" y="2224799"/>
              <a:ext cx="258200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Denoising Performance</a:t>
              </a:r>
              <a:endPara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73"/>
            <p:cNvSpPr>
              <a:spLocks noChangeArrowheads="1"/>
            </p:cNvSpPr>
            <p:nvPr/>
          </p:nvSpPr>
          <p:spPr bwMode="auto">
            <a:xfrm>
              <a:off x="4768257" y="5591073"/>
              <a:ext cx="3526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74"/>
            <p:cNvSpPr>
              <a:spLocks noChangeArrowheads="1"/>
            </p:cNvSpPr>
            <p:nvPr/>
          </p:nvSpPr>
          <p:spPr bwMode="auto">
            <a:xfrm>
              <a:off x="8741769" y="2501798"/>
              <a:ext cx="87313" cy="173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75"/>
            <p:cNvSpPr>
              <a:spLocks noChangeArrowheads="1"/>
            </p:cNvSpPr>
            <p:nvPr/>
          </p:nvSpPr>
          <p:spPr bwMode="auto">
            <a:xfrm>
              <a:off x="4847632" y="2635148"/>
              <a:ext cx="1403350" cy="5921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6"/>
            <p:cNvSpPr>
              <a:spLocks noChangeArrowheads="1"/>
            </p:cNvSpPr>
            <p:nvPr/>
          </p:nvSpPr>
          <p:spPr bwMode="auto">
            <a:xfrm>
              <a:off x="4847632" y="2635148"/>
              <a:ext cx="1403350" cy="59213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9"/>
            <p:cNvSpPr>
              <a:spLocks noChangeShapeType="1"/>
            </p:cNvSpPr>
            <p:nvPr/>
          </p:nvSpPr>
          <p:spPr bwMode="auto">
            <a:xfrm flipV="1">
              <a:off x="5810698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 flipV="1">
              <a:off x="4847632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4847632" y="2635148"/>
              <a:ext cx="963066" cy="592138"/>
              <a:chOff x="983657" y="2993974"/>
              <a:chExt cx="1403350" cy="592138"/>
            </a:xfrm>
          </p:grpSpPr>
          <p:sp>
            <p:nvSpPr>
              <p:cNvPr id="72" name="Line 77"/>
              <p:cNvSpPr>
                <a:spLocks noChangeShapeType="1"/>
              </p:cNvSpPr>
              <p:nvPr/>
            </p:nvSpPr>
            <p:spPr bwMode="auto">
              <a:xfrm>
                <a:off x="983657" y="2993974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Line 81"/>
              <p:cNvSpPr>
                <a:spLocks noChangeShapeType="1"/>
              </p:cNvSpPr>
              <p:nvPr/>
            </p:nvSpPr>
            <p:spPr bwMode="auto">
              <a:xfrm>
                <a:off x="983657" y="3586112"/>
                <a:ext cx="14033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7" name="Line 82"/>
            <p:cNvSpPr>
              <a:spLocks noChangeShapeType="1"/>
            </p:cNvSpPr>
            <p:nvPr/>
          </p:nvSpPr>
          <p:spPr bwMode="auto">
            <a:xfrm flipV="1">
              <a:off x="4847632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1" name="Line 86"/>
            <p:cNvSpPr>
              <a:spLocks noChangeShapeType="1"/>
            </p:cNvSpPr>
            <p:nvPr/>
          </p:nvSpPr>
          <p:spPr bwMode="auto">
            <a:xfrm flipV="1">
              <a:off x="4847632" y="2635148"/>
              <a:ext cx="0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2" name="Rectangle 87"/>
            <p:cNvSpPr>
              <a:spLocks noChangeArrowheads="1"/>
            </p:cNvSpPr>
            <p:nvPr/>
          </p:nvSpPr>
          <p:spPr bwMode="auto">
            <a:xfrm>
              <a:off x="5344519" y="2682773"/>
              <a:ext cx="2228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BG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Line 89"/>
            <p:cNvSpPr>
              <a:spLocks noChangeShapeType="1"/>
            </p:cNvSpPr>
            <p:nvPr/>
          </p:nvSpPr>
          <p:spPr bwMode="auto">
            <a:xfrm>
              <a:off x="4919069" y="2770086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5" name="Rectangle 90"/>
            <p:cNvSpPr>
              <a:spLocks noChangeArrowheads="1"/>
            </p:cNvSpPr>
            <p:nvPr/>
          </p:nvSpPr>
          <p:spPr bwMode="auto">
            <a:xfrm>
              <a:off x="5344519" y="2911373"/>
              <a:ext cx="29014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xBG</a:t>
              </a: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87" name="Line 92"/>
            <p:cNvSpPr>
              <a:spLocks noChangeShapeType="1"/>
            </p:cNvSpPr>
            <p:nvPr/>
          </p:nvSpPr>
          <p:spPr bwMode="auto">
            <a:xfrm>
              <a:off x="4919069" y="3046311"/>
              <a:ext cx="385763" cy="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4847632" y="2577603"/>
              <a:ext cx="3215810" cy="2522131"/>
            </a:xfrm>
            <a:custGeom>
              <a:avLst/>
              <a:gdLst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36800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70795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885"/>
                <a:gd name="connsiteX1" fmla="*/ 491067 w 2582334"/>
                <a:gd name="connsiteY1" fmla="*/ 1159933 h 1888885"/>
                <a:gd name="connsiteX2" fmla="*/ 1041400 w 2582334"/>
                <a:gd name="connsiteY2" fmla="*/ 1261533 h 1888885"/>
                <a:gd name="connsiteX3" fmla="*/ 1397000 w 2582334"/>
                <a:gd name="connsiteY3" fmla="*/ 1439333 h 1888885"/>
                <a:gd name="connsiteX4" fmla="*/ 1693334 w 2582334"/>
                <a:gd name="connsiteY4" fmla="*/ 1617133 h 1888885"/>
                <a:gd name="connsiteX5" fmla="*/ 1930400 w 2582334"/>
                <a:gd name="connsiteY5" fmla="*/ 1778000 h 1888885"/>
                <a:gd name="connsiteX6" fmla="*/ 2192867 w 2582334"/>
                <a:gd name="connsiteY6" fmla="*/ 1888066 h 1888885"/>
                <a:gd name="connsiteX7" fmla="*/ 2370795 w 2582334"/>
                <a:gd name="connsiteY7" fmla="*/ 1811866 h 1888885"/>
                <a:gd name="connsiteX8" fmla="*/ 2472267 w 2582334"/>
                <a:gd name="connsiteY8" fmla="*/ 1515533 h 1888885"/>
                <a:gd name="connsiteX9" fmla="*/ 2582334 w 2582334"/>
                <a:gd name="connsiteY9" fmla="*/ 0 h 1888885"/>
                <a:gd name="connsiteX0" fmla="*/ 0 w 2582334"/>
                <a:gd name="connsiteY0" fmla="*/ 1151466 h 1889256"/>
                <a:gd name="connsiteX1" fmla="*/ 491067 w 2582334"/>
                <a:gd name="connsiteY1" fmla="*/ 1159933 h 1889256"/>
                <a:gd name="connsiteX2" fmla="*/ 1041400 w 2582334"/>
                <a:gd name="connsiteY2" fmla="*/ 1261533 h 1889256"/>
                <a:gd name="connsiteX3" fmla="*/ 1397000 w 2582334"/>
                <a:gd name="connsiteY3" fmla="*/ 1439333 h 1889256"/>
                <a:gd name="connsiteX4" fmla="*/ 1693334 w 2582334"/>
                <a:gd name="connsiteY4" fmla="*/ 1617133 h 1889256"/>
                <a:gd name="connsiteX5" fmla="*/ 1930400 w 2582334"/>
                <a:gd name="connsiteY5" fmla="*/ 1778000 h 1889256"/>
                <a:gd name="connsiteX6" fmla="*/ 2192867 w 2582334"/>
                <a:gd name="connsiteY6" fmla="*/ 1888066 h 1889256"/>
                <a:gd name="connsiteX7" fmla="*/ 2370795 w 2582334"/>
                <a:gd name="connsiteY7" fmla="*/ 1811866 h 1889256"/>
                <a:gd name="connsiteX8" fmla="*/ 2472267 w 2582334"/>
                <a:gd name="connsiteY8" fmla="*/ 1515533 h 1889256"/>
                <a:gd name="connsiteX9" fmla="*/ 2582334 w 2582334"/>
                <a:gd name="connsiteY9" fmla="*/ 0 h 1889256"/>
                <a:gd name="connsiteX0" fmla="*/ 0 w 2582334"/>
                <a:gd name="connsiteY0" fmla="*/ 1151466 h 1898245"/>
                <a:gd name="connsiteX1" fmla="*/ 491067 w 2582334"/>
                <a:gd name="connsiteY1" fmla="*/ 1159933 h 1898245"/>
                <a:gd name="connsiteX2" fmla="*/ 1041400 w 2582334"/>
                <a:gd name="connsiteY2" fmla="*/ 1261533 h 1898245"/>
                <a:gd name="connsiteX3" fmla="*/ 1397000 w 2582334"/>
                <a:gd name="connsiteY3" fmla="*/ 1439333 h 1898245"/>
                <a:gd name="connsiteX4" fmla="*/ 1693334 w 2582334"/>
                <a:gd name="connsiteY4" fmla="*/ 1617133 h 1898245"/>
                <a:gd name="connsiteX5" fmla="*/ 1930400 w 2582334"/>
                <a:gd name="connsiteY5" fmla="*/ 1778000 h 1898245"/>
                <a:gd name="connsiteX6" fmla="*/ 2192867 w 2582334"/>
                <a:gd name="connsiteY6" fmla="*/ 1888066 h 1898245"/>
                <a:gd name="connsiteX7" fmla="*/ 2472267 w 2582334"/>
                <a:gd name="connsiteY7" fmla="*/ 1515533 h 1898245"/>
                <a:gd name="connsiteX8" fmla="*/ 2582334 w 2582334"/>
                <a:gd name="connsiteY8" fmla="*/ 0 h 1898245"/>
                <a:gd name="connsiteX0" fmla="*/ 0 w 2582334"/>
                <a:gd name="connsiteY0" fmla="*/ 1151466 h 1908265"/>
                <a:gd name="connsiteX1" fmla="*/ 491067 w 2582334"/>
                <a:gd name="connsiteY1" fmla="*/ 1159933 h 1908265"/>
                <a:gd name="connsiteX2" fmla="*/ 1041400 w 2582334"/>
                <a:gd name="connsiteY2" fmla="*/ 1261533 h 1908265"/>
                <a:gd name="connsiteX3" fmla="*/ 1397000 w 2582334"/>
                <a:gd name="connsiteY3" fmla="*/ 1439333 h 1908265"/>
                <a:gd name="connsiteX4" fmla="*/ 1693334 w 2582334"/>
                <a:gd name="connsiteY4" fmla="*/ 1617133 h 1908265"/>
                <a:gd name="connsiteX5" fmla="*/ 1930400 w 2582334"/>
                <a:gd name="connsiteY5" fmla="*/ 1778000 h 1908265"/>
                <a:gd name="connsiteX6" fmla="*/ 2220062 w 2582334"/>
                <a:gd name="connsiteY6" fmla="*/ 1898680 h 1908265"/>
                <a:gd name="connsiteX7" fmla="*/ 2472267 w 2582334"/>
                <a:gd name="connsiteY7" fmla="*/ 1515533 h 1908265"/>
                <a:gd name="connsiteX8" fmla="*/ 2582334 w 2582334"/>
                <a:gd name="connsiteY8" fmla="*/ 0 h 1908265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1575"/>
                <a:gd name="connsiteX1" fmla="*/ 491067 w 2582334"/>
                <a:gd name="connsiteY1" fmla="*/ 1159933 h 1901575"/>
                <a:gd name="connsiteX2" fmla="*/ 1041400 w 2582334"/>
                <a:gd name="connsiteY2" fmla="*/ 1261533 h 1901575"/>
                <a:gd name="connsiteX3" fmla="*/ 1397000 w 2582334"/>
                <a:gd name="connsiteY3" fmla="*/ 1439333 h 1901575"/>
                <a:gd name="connsiteX4" fmla="*/ 1693334 w 2582334"/>
                <a:gd name="connsiteY4" fmla="*/ 1617133 h 1901575"/>
                <a:gd name="connsiteX5" fmla="*/ 1930400 w 2582334"/>
                <a:gd name="connsiteY5" fmla="*/ 1778000 h 1901575"/>
                <a:gd name="connsiteX6" fmla="*/ 2220062 w 2582334"/>
                <a:gd name="connsiteY6" fmla="*/ 1898680 h 1901575"/>
                <a:gd name="connsiteX7" fmla="*/ 2472267 w 2582334"/>
                <a:gd name="connsiteY7" fmla="*/ 1515533 h 1901575"/>
                <a:gd name="connsiteX8" fmla="*/ 2582334 w 2582334"/>
                <a:gd name="connsiteY8" fmla="*/ 0 h 1901575"/>
                <a:gd name="connsiteX0" fmla="*/ 0 w 2582334"/>
                <a:gd name="connsiteY0" fmla="*/ 1151466 h 1898681"/>
                <a:gd name="connsiteX1" fmla="*/ 491067 w 2582334"/>
                <a:gd name="connsiteY1" fmla="*/ 1159933 h 1898681"/>
                <a:gd name="connsiteX2" fmla="*/ 1041400 w 2582334"/>
                <a:gd name="connsiteY2" fmla="*/ 1261533 h 1898681"/>
                <a:gd name="connsiteX3" fmla="*/ 1397000 w 2582334"/>
                <a:gd name="connsiteY3" fmla="*/ 1439333 h 1898681"/>
                <a:gd name="connsiteX4" fmla="*/ 1693334 w 2582334"/>
                <a:gd name="connsiteY4" fmla="*/ 1617133 h 1898681"/>
                <a:gd name="connsiteX5" fmla="*/ 1930400 w 2582334"/>
                <a:gd name="connsiteY5" fmla="*/ 1778000 h 1898681"/>
                <a:gd name="connsiteX6" fmla="*/ 2220062 w 2582334"/>
                <a:gd name="connsiteY6" fmla="*/ 1898680 h 1898681"/>
                <a:gd name="connsiteX7" fmla="*/ 2472267 w 2582334"/>
                <a:gd name="connsiteY7" fmla="*/ 1515533 h 1898681"/>
                <a:gd name="connsiteX8" fmla="*/ 2582334 w 2582334"/>
                <a:gd name="connsiteY8" fmla="*/ 0 h 1898681"/>
                <a:gd name="connsiteX0" fmla="*/ 0 w 2582334"/>
                <a:gd name="connsiteY0" fmla="*/ 1170782 h 1917997"/>
                <a:gd name="connsiteX1" fmla="*/ 491067 w 2582334"/>
                <a:gd name="connsiteY1" fmla="*/ 1179249 h 1917997"/>
                <a:gd name="connsiteX2" fmla="*/ 1041400 w 2582334"/>
                <a:gd name="connsiteY2" fmla="*/ 1280849 h 1917997"/>
                <a:gd name="connsiteX3" fmla="*/ 1397000 w 2582334"/>
                <a:gd name="connsiteY3" fmla="*/ 1458649 h 1917997"/>
                <a:gd name="connsiteX4" fmla="*/ 1693334 w 2582334"/>
                <a:gd name="connsiteY4" fmla="*/ 1636449 h 1917997"/>
                <a:gd name="connsiteX5" fmla="*/ 1930400 w 2582334"/>
                <a:gd name="connsiteY5" fmla="*/ 1797316 h 1917997"/>
                <a:gd name="connsiteX6" fmla="*/ 2220062 w 2582334"/>
                <a:gd name="connsiteY6" fmla="*/ 1917996 h 1917997"/>
                <a:gd name="connsiteX7" fmla="*/ 2472267 w 2582334"/>
                <a:gd name="connsiteY7" fmla="*/ 1534849 h 1917997"/>
                <a:gd name="connsiteX8" fmla="*/ 2582334 w 2582334"/>
                <a:gd name="connsiteY8" fmla="*/ 0 h 19179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82334" h="1917997">
                  <a:moveTo>
                    <a:pt x="0" y="1170782"/>
                  </a:moveTo>
                  <a:cubicBezTo>
                    <a:pt x="158750" y="1165843"/>
                    <a:pt x="317500" y="1160904"/>
                    <a:pt x="491067" y="1179249"/>
                  </a:cubicBezTo>
                  <a:cubicBezTo>
                    <a:pt x="664634" y="1197594"/>
                    <a:pt x="890411" y="1234282"/>
                    <a:pt x="1041400" y="1280849"/>
                  </a:cubicBezTo>
                  <a:cubicBezTo>
                    <a:pt x="1192389" y="1327416"/>
                    <a:pt x="1288344" y="1399382"/>
                    <a:pt x="1397000" y="1458649"/>
                  </a:cubicBezTo>
                  <a:cubicBezTo>
                    <a:pt x="1505656" y="1517916"/>
                    <a:pt x="1594237" y="1565518"/>
                    <a:pt x="1693334" y="1636449"/>
                  </a:cubicBezTo>
                  <a:cubicBezTo>
                    <a:pt x="1792431" y="1707380"/>
                    <a:pt x="1847711" y="1735904"/>
                    <a:pt x="1930400" y="1797316"/>
                  </a:cubicBezTo>
                  <a:cubicBezTo>
                    <a:pt x="2013089" y="1858728"/>
                    <a:pt x="2111054" y="1917660"/>
                    <a:pt x="2220062" y="1917996"/>
                  </a:cubicBezTo>
                  <a:cubicBezTo>
                    <a:pt x="2329070" y="1918332"/>
                    <a:pt x="2411888" y="1854515"/>
                    <a:pt x="2472267" y="1534849"/>
                  </a:cubicBezTo>
                  <a:cubicBezTo>
                    <a:pt x="2532646" y="1215183"/>
                    <a:pt x="2547761" y="606777"/>
                    <a:pt x="2582334" y="0"/>
                  </a:cubicBezTo>
                </a:path>
              </a:pathLst>
            </a:custGeom>
            <a:noFill/>
            <a:ln w="38100" cap="flat" cmpd="sng" algn="ctr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1" name="Freeform 90"/>
            <p:cNvSpPr/>
            <p:nvPr/>
          </p:nvSpPr>
          <p:spPr bwMode="auto">
            <a:xfrm>
              <a:off x="4847632" y="2575276"/>
              <a:ext cx="3215810" cy="2778022"/>
            </a:xfrm>
            <a:custGeom>
              <a:avLst/>
              <a:gdLst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36800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984"/>
                <a:gd name="connsiteX1" fmla="*/ 491067 w 2582334"/>
                <a:gd name="connsiteY1" fmla="*/ 1159933 h 1888984"/>
                <a:gd name="connsiteX2" fmla="*/ 1041400 w 2582334"/>
                <a:gd name="connsiteY2" fmla="*/ 1261533 h 1888984"/>
                <a:gd name="connsiteX3" fmla="*/ 1397000 w 2582334"/>
                <a:gd name="connsiteY3" fmla="*/ 1439333 h 1888984"/>
                <a:gd name="connsiteX4" fmla="*/ 1693334 w 2582334"/>
                <a:gd name="connsiteY4" fmla="*/ 1617133 h 1888984"/>
                <a:gd name="connsiteX5" fmla="*/ 1930400 w 2582334"/>
                <a:gd name="connsiteY5" fmla="*/ 1778000 h 1888984"/>
                <a:gd name="connsiteX6" fmla="*/ 2192867 w 2582334"/>
                <a:gd name="connsiteY6" fmla="*/ 1888066 h 1888984"/>
                <a:gd name="connsiteX7" fmla="*/ 2370795 w 2582334"/>
                <a:gd name="connsiteY7" fmla="*/ 1811866 h 1888984"/>
                <a:gd name="connsiteX8" fmla="*/ 2472267 w 2582334"/>
                <a:gd name="connsiteY8" fmla="*/ 1515533 h 1888984"/>
                <a:gd name="connsiteX9" fmla="*/ 2582334 w 2582334"/>
                <a:gd name="connsiteY9" fmla="*/ 0 h 1888984"/>
                <a:gd name="connsiteX0" fmla="*/ 0 w 2582334"/>
                <a:gd name="connsiteY0" fmla="*/ 1151466 h 1888885"/>
                <a:gd name="connsiteX1" fmla="*/ 491067 w 2582334"/>
                <a:gd name="connsiteY1" fmla="*/ 1159933 h 1888885"/>
                <a:gd name="connsiteX2" fmla="*/ 1041400 w 2582334"/>
                <a:gd name="connsiteY2" fmla="*/ 1261533 h 1888885"/>
                <a:gd name="connsiteX3" fmla="*/ 1397000 w 2582334"/>
                <a:gd name="connsiteY3" fmla="*/ 1439333 h 1888885"/>
                <a:gd name="connsiteX4" fmla="*/ 1693334 w 2582334"/>
                <a:gd name="connsiteY4" fmla="*/ 1617133 h 1888885"/>
                <a:gd name="connsiteX5" fmla="*/ 1930400 w 2582334"/>
                <a:gd name="connsiteY5" fmla="*/ 1778000 h 1888885"/>
                <a:gd name="connsiteX6" fmla="*/ 2192867 w 2582334"/>
                <a:gd name="connsiteY6" fmla="*/ 1888066 h 1888885"/>
                <a:gd name="connsiteX7" fmla="*/ 2370795 w 2582334"/>
                <a:gd name="connsiteY7" fmla="*/ 1811866 h 1888885"/>
                <a:gd name="connsiteX8" fmla="*/ 2472267 w 2582334"/>
                <a:gd name="connsiteY8" fmla="*/ 1515533 h 1888885"/>
                <a:gd name="connsiteX9" fmla="*/ 2582334 w 2582334"/>
                <a:gd name="connsiteY9" fmla="*/ 0 h 1888885"/>
                <a:gd name="connsiteX0" fmla="*/ 0 w 2582334"/>
                <a:gd name="connsiteY0" fmla="*/ 1151466 h 1889256"/>
                <a:gd name="connsiteX1" fmla="*/ 491067 w 2582334"/>
                <a:gd name="connsiteY1" fmla="*/ 1159933 h 1889256"/>
                <a:gd name="connsiteX2" fmla="*/ 1041400 w 2582334"/>
                <a:gd name="connsiteY2" fmla="*/ 1261533 h 1889256"/>
                <a:gd name="connsiteX3" fmla="*/ 1397000 w 2582334"/>
                <a:gd name="connsiteY3" fmla="*/ 1439333 h 1889256"/>
                <a:gd name="connsiteX4" fmla="*/ 1693334 w 2582334"/>
                <a:gd name="connsiteY4" fmla="*/ 1617133 h 1889256"/>
                <a:gd name="connsiteX5" fmla="*/ 1930400 w 2582334"/>
                <a:gd name="connsiteY5" fmla="*/ 1778000 h 1889256"/>
                <a:gd name="connsiteX6" fmla="*/ 2192867 w 2582334"/>
                <a:gd name="connsiteY6" fmla="*/ 1888066 h 1889256"/>
                <a:gd name="connsiteX7" fmla="*/ 2370795 w 2582334"/>
                <a:gd name="connsiteY7" fmla="*/ 1811866 h 1889256"/>
                <a:gd name="connsiteX8" fmla="*/ 2472267 w 2582334"/>
                <a:gd name="connsiteY8" fmla="*/ 1515533 h 1889256"/>
                <a:gd name="connsiteX9" fmla="*/ 2582334 w 2582334"/>
                <a:gd name="connsiteY9" fmla="*/ 0 h 1889256"/>
                <a:gd name="connsiteX0" fmla="*/ 0 w 2582334"/>
                <a:gd name="connsiteY0" fmla="*/ 1151466 h 1898245"/>
                <a:gd name="connsiteX1" fmla="*/ 491067 w 2582334"/>
                <a:gd name="connsiteY1" fmla="*/ 1159933 h 1898245"/>
                <a:gd name="connsiteX2" fmla="*/ 1041400 w 2582334"/>
                <a:gd name="connsiteY2" fmla="*/ 1261533 h 1898245"/>
                <a:gd name="connsiteX3" fmla="*/ 1397000 w 2582334"/>
                <a:gd name="connsiteY3" fmla="*/ 1439333 h 1898245"/>
                <a:gd name="connsiteX4" fmla="*/ 1693334 w 2582334"/>
                <a:gd name="connsiteY4" fmla="*/ 1617133 h 1898245"/>
                <a:gd name="connsiteX5" fmla="*/ 1930400 w 2582334"/>
                <a:gd name="connsiteY5" fmla="*/ 1778000 h 1898245"/>
                <a:gd name="connsiteX6" fmla="*/ 2192867 w 2582334"/>
                <a:gd name="connsiteY6" fmla="*/ 1888066 h 1898245"/>
                <a:gd name="connsiteX7" fmla="*/ 2472267 w 2582334"/>
                <a:gd name="connsiteY7" fmla="*/ 1515533 h 1898245"/>
                <a:gd name="connsiteX8" fmla="*/ 2582334 w 2582334"/>
                <a:gd name="connsiteY8" fmla="*/ 0 h 1898245"/>
                <a:gd name="connsiteX0" fmla="*/ 0 w 2582334"/>
                <a:gd name="connsiteY0" fmla="*/ 1151466 h 1908265"/>
                <a:gd name="connsiteX1" fmla="*/ 491067 w 2582334"/>
                <a:gd name="connsiteY1" fmla="*/ 1159933 h 1908265"/>
                <a:gd name="connsiteX2" fmla="*/ 1041400 w 2582334"/>
                <a:gd name="connsiteY2" fmla="*/ 1261533 h 1908265"/>
                <a:gd name="connsiteX3" fmla="*/ 1397000 w 2582334"/>
                <a:gd name="connsiteY3" fmla="*/ 1439333 h 1908265"/>
                <a:gd name="connsiteX4" fmla="*/ 1693334 w 2582334"/>
                <a:gd name="connsiteY4" fmla="*/ 1617133 h 1908265"/>
                <a:gd name="connsiteX5" fmla="*/ 1930400 w 2582334"/>
                <a:gd name="connsiteY5" fmla="*/ 1778000 h 1908265"/>
                <a:gd name="connsiteX6" fmla="*/ 2220062 w 2582334"/>
                <a:gd name="connsiteY6" fmla="*/ 1898680 h 1908265"/>
                <a:gd name="connsiteX7" fmla="*/ 2472267 w 2582334"/>
                <a:gd name="connsiteY7" fmla="*/ 1515533 h 1908265"/>
                <a:gd name="connsiteX8" fmla="*/ 2582334 w 2582334"/>
                <a:gd name="connsiteY8" fmla="*/ 0 h 1908265"/>
                <a:gd name="connsiteX0" fmla="*/ 0 w 2582334"/>
                <a:gd name="connsiteY0" fmla="*/ 1151466 h 1901204"/>
                <a:gd name="connsiteX1" fmla="*/ 491067 w 2582334"/>
                <a:gd name="connsiteY1" fmla="*/ 1159933 h 1901204"/>
                <a:gd name="connsiteX2" fmla="*/ 1041400 w 2582334"/>
                <a:gd name="connsiteY2" fmla="*/ 1261533 h 1901204"/>
                <a:gd name="connsiteX3" fmla="*/ 1397000 w 2582334"/>
                <a:gd name="connsiteY3" fmla="*/ 1439333 h 1901204"/>
                <a:gd name="connsiteX4" fmla="*/ 1693334 w 2582334"/>
                <a:gd name="connsiteY4" fmla="*/ 1617133 h 1901204"/>
                <a:gd name="connsiteX5" fmla="*/ 1930400 w 2582334"/>
                <a:gd name="connsiteY5" fmla="*/ 1778000 h 1901204"/>
                <a:gd name="connsiteX6" fmla="*/ 2220062 w 2582334"/>
                <a:gd name="connsiteY6" fmla="*/ 1898680 h 1901204"/>
                <a:gd name="connsiteX7" fmla="*/ 2472267 w 2582334"/>
                <a:gd name="connsiteY7" fmla="*/ 1515533 h 1901204"/>
                <a:gd name="connsiteX8" fmla="*/ 2582334 w 2582334"/>
                <a:gd name="connsiteY8" fmla="*/ 0 h 1901204"/>
                <a:gd name="connsiteX0" fmla="*/ 0 w 2582334"/>
                <a:gd name="connsiteY0" fmla="*/ 1151466 h 1900889"/>
                <a:gd name="connsiteX1" fmla="*/ 491067 w 2582334"/>
                <a:gd name="connsiteY1" fmla="*/ 1159933 h 1900889"/>
                <a:gd name="connsiteX2" fmla="*/ 1041400 w 2582334"/>
                <a:gd name="connsiteY2" fmla="*/ 1261533 h 1900889"/>
                <a:gd name="connsiteX3" fmla="*/ 1397000 w 2582334"/>
                <a:gd name="connsiteY3" fmla="*/ 1439333 h 1900889"/>
                <a:gd name="connsiteX4" fmla="*/ 1699453 w 2582334"/>
                <a:gd name="connsiteY4" fmla="*/ 1712657 h 1900889"/>
                <a:gd name="connsiteX5" fmla="*/ 1930400 w 2582334"/>
                <a:gd name="connsiteY5" fmla="*/ 1778000 h 1900889"/>
                <a:gd name="connsiteX6" fmla="*/ 2220062 w 2582334"/>
                <a:gd name="connsiteY6" fmla="*/ 1898680 h 1900889"/>
                <a:gd name="connsiteX7" fmla="*/ 2472267 w 2582334"/>
                <a:gd name="connsiteY7" fmla="*/ 1515533 h 1900889"/>
                <a:gd name="connsiteX8" fmla="*/ 2582334 w 2582334"/>
                <a:gd name="connsiteY8" fmla="*/ 0 h 1900889"/>
                <a:gd name="connsiteX0" fmla="*/ 0 w 2582334"/>
                <a:gd name="connsiteY0" fmla="*/ 1151466 h 1941671"/>
                <a:gd name="connsiteX1" fmla="*/ 491067 w 2582334"/>
                <a:gd name="connsiteY1" fmla="*/ 1159933 h 1941671"/>
                <a:gd name="connsiteX2" fmla="*/ 1041400 w 2582334"/>
                <a:gd name="connsiteY2" fmla="*/ 1261533 h 1941671"/>
                <a:gd name="connsiteX3" fmla="*/ 1397000 w 2582334"/>
                <a:gd name="connsiteY3" fmla="*/ 1439333 h 1941671"/>
                <a:gd name="connsiteX4" fmla="*/ 1699453 w 2582334"/>
                <a:gd name="connsiteY4" fmla="*/ 1712657 h 1941671"/>
                <a:gd name="connsiteX5" fmla="*/ 1930400 w 2582334"/>
                <a:gd name="connsiteY5" fmla="*/ 1911733 h 1941671"/>
                <a:gd name="connsiteX6" fmla="*/ 2220062 w 2582334"/>
                <a:gd name="connsiteY6" fmla="*/ 1898680 h 1941671"/>
                <a:gd name="connsiteX7" fmla="*/ 2472267 w 2582334"/>
                <a:gd name="connsiteY7" fmla="*/ 1515533 h 1941671"/>
                <a:gd name="connsiteX8" fmla="*/ 2582334 w 2582334"/>
                <a:gd name="connsiteY8" fmla="*/ 0 h 1941671"/>
                <a:gd name="connsiteX0" fmla="*/ 0 w 2582334"/>
                <a:gd name="connsiteY0" fmla="*/ 1151466 h 1954027"/>
                <a:gd name="connsiteX1" fmla="*/ 491067 w 2582334"/>
                <a:gd name="connsiteY1" fmla="*/ 1159933 h 1954027"/>
                <a:gd name="connsiteX2" fmla="*/ 1041400 w 2582334"/>
                <a:gd name="connsiteY2" fmla="*/ 1261533 h 1954027"/>
                <a:gd name="connsiteX3" fmla="*/ 1397000 w 2582334"/>
                <a:gd name="connsiteY3" fmla="*/ 1439333 h 1954027"/>
                <a:gd name="connsiteX4" fmla="*/ 1699453 w 2582334"/>
                <a:gd name="connsiteY4" fmla="*/ 1712657 h 1954027"/>
                <a:gd name="connsiteX5" fmla="*/ 1930400 w 2582334"/>
                <a:gd name="connsiteY5" fmla="*/ 1911733 h 1954027"/>
                <a:gd name="connsiteX6" fmla="*/ 2256776 w 2582334"/>
                <a:gd name="connsiteY6" fmla="*/ 1917785 h 1954027"/>
                <a:gd name="connsiteX7" fmla="*/ 2472267 w 2582334"/>
                <a:gd name="connsiteY7" fmla="*/ 1515533 h 1954027"/>
                <a:gd name="connsiteX8" fmla="*/ 2582334 w 2582334"/>
                <a:gd name="connsiteY8" fmla="*/ 0 h 1954027"/>
                <a:gd name="connsiteX0" fmla="*/ 0 w 2582334"/>
                <a:gd name="connsiteY0" fmla="*/ 1151466 h 2027216"/>
                <a:gd name="connsiteX1" fmla="*/ 491067 w 2582334"/>
                <a:gd name="connsiteY1" fmla="*/ 1159933 h 2027216"/>
                <a:gd name="connsiteX2" fmla="*/ 1041400 w 2582334"/>
                <a:gd name="connsiteY2" fmla="*/ 1261533 h 2027216"/>
                <a:gd name="connsiteX3" fmla="*/ 1397000 w 2582334"/>
                <a:gd name="connsiteY3" fmla="*/ 1439333 h 2027216"/>
                <a:gd name="connsiteX4" fmla="*/ 1699453 w 2582334"/>
                <a:gd name="connsiteY4" fmla="*/ 1712657 h 2027216"/>
                <a:gd name="connsiteX5" fmla="*/ 1930400 w 2582334"/>
                <a:gd name="connsiteY5" fmla="*/ 1911733 h 2027216"/>
                <a:gd name="connsiteX6" fmla="*/ 2269014 w 2582334"/>
                <a:gd name="connsiteY6" fmla="*/ 2006940 h 2027216"/>
                <a:gd name="connsiteX7" fmla="*/ 2472267 w 2582334"/>
                <a:gd name="connsiteY7" fmla="*/ 1515533 h 2027216"/>
                <a:gd name="connsiteX8" fmla="*/ 2582334 w 2582334"/>
                <a:gd name="connsiteY8" fmla="*/ 0 h 2027216"/>
                <a:gd name="connsiteX0" fmla="*/ 0 w 2582334"/>
                <a:gd name="connsiteY0" fmla="*/ 1151466 h 2073991"/>
                <a:gd name="connsiteX1" fmla="*/ 491067 w 2582334"/>
                <a:gd name="connsiteY1" fmla="*/ 1159933 h 2073991"/>
                <a:gd name="connsiteX2" fmla="*/ 1041400 w 2582334"/>
                <a:gd name="connsiteY2" fmla="*/ 1261533 h 2073991"/>
                <a:gd name="connsiteX3" fmla="*/ 1397000 w 2582334"/>
                <a:gd name="connsiteY3" fmla="*/ 1439333 h 2073991"/>
                <a:gd name="connsiteX4" fmla="*/ 1699453 w 2582334"/>
                <a:gd name="connsiteY4" fmla="*/ 1712657 h 2073991"/>
                <a:gd name="connsiteX5" fmla="*/ 1930400 w 2582334"/>
                <a:gd name="connsiteY5" fmla="*/ 1911733 h 2073991"/>
                <a:gd name="connsiteX6" fmla="*/ 2238419 w 2582334"/>
                <a:gd name="connsiteY6" fmla="*/ 2057886 h 2073991"/>
                <a:gd name="connsiteX7" fmla="*/ 2472267 w 2582334"/>
                <a:gd name="connsiteY7" fmla="*/ 1515533 h 2073991"/>
                <a:gd name="connsiteX8" fmla="*/ 2582334 w 2582334"/>
                <a:gd name="connsiteY8" fmla="*/ 0 h 2073991"/>
                <a:gd name="connsiteX0" fmla="*/ 0 w 2582334"/>
                <a:gd name="connsiteY0" fmla="*/ 1151466 h 2073991"/>
                <a:gd name="connsiteX1" fmla="*/ 491067 w 2582334"/>
                <a:gd name="connsiteY1" fmla="*/ 1159933 h 2073991"/>
                <a:gd name="connsiteX2" fmla="*/ 1041400 w 2582334"/>
                <a:gd name="connsiteY2" fmla="*/ 1261533 h 2073991"/>
                <a:gd name="connsiteX3" fmla="*/ 1397000 w 2582334"/>
                <a:gd name="connsiteY3" fmla="*/ 1439333 h 2073991"/>
                <a:gd name="connsiteX4" fmla="*/ 1699453 w 2582334"/>
                <a:gd name="connsiteY4" fmla="*/ 1712657 h 2073991"/>
                <a:gd name="connsiteX5" fmla="*/ 1930400 w 2582334"/>
                <a:gd name="connsiteY5" fmla="*/ 1911733 h 2073991"/>
                <a:gd name="connsiteX6" fmla="*/ 2238419 w 2582334"/>
                <a:gd name="connsiteY6" fmla="*/ 2057886 h 2073991"/>
                <a:gd name="connsiteX7" fmla="*/ 2496743 w 2582334"/>
                <a:gd name="connsiteY7" fmla="*/ 1515533 h 2073991"/>
                <a:gd name="connsiteX8" fmla="*/ 2582334 w 2582334"/>
                <a:gd name="connsiteY8" fmla="*/ 0 h 2073991"/>
                <a:gd name="connsiteX0" fmla="*/ 0 w 2582334"/>
                <a:gd name="connsiteY0" fmla="*/ 1151466 h 2082623"/>
                <a:gd name="connsiteX1" fmla="*/ 491067 w 2582334"/>
                <a:gd name="connsiteY1" fmla="*/ 1159933 h 2082623"/>
                <a:gd name="connsiteX2" fmla="*/ 1041400 w 2582334"/>
                <a:gd name="connsiteY2" fmla="*/ 1261533 h 2082623"/>
                <a:gd name="connsiteX3" fmla="*/ 1397000 w 2582334"/>
                <a:gd name="connsiteY3" fmla="*/ 1439333 h 2082623"/>
                <a:gd name="connsiteX4" fmla="*/ 1699453 w 2582334"/>
                <a:gd name="connsiteY4" fmla="*/ 1712657 h 2082623"/>
                <a:gd name="connsiteX5" fmla="*/ 1893686 w 2582334"/>
                <a:gd name="connsiteY5" fmla="*/ 1962679 h 2082623"/>
                <a:gd name="connsiteX6" fmla="*/ 2238419 w 2582334"/>
                <a:gd name="connsiteY6" fmla="*/ 2057886 h 2082623"/>
                <a:gd name="connsiteX7" fmla="*/ 2496743 w 2582334"/>
                <a:gd name="connsiteY7" fmla="*/ 1515533 h 2082623"/>
                <a:gd name="connsiteX8" fmla="*/ 2582334 w 2582334"/>
                <a:gd name="connsiteY8" fmla="*/ 0 h 2082623"/>
                <a:gd name="connsiteX0" fmla="*/ 0 w 2582334"/>
                <a:gd name="connsiteY0" fmla="*/ 1151466 h 2081771"/>
                <a:gd name="connsiteX1" fmla="*/ 491067 w 2582334"/>
                <a:gd name="connsiteY1" fmla="*/ 1159933 h 2081771"/>
                <a:gd name="connsiteX2" fmla="*/ 1041400 w 2582334"/>
                <a:gd name="connsiteY2" fmla="*/ 1261533 h 2081771"/>
                <a:gd name="connsiteX3" fmla="*/ 1397000 w 2582334"/>
                <a:gd name="connsiteY3" fmla="*/ 1439333 h 2081771"/>
                <a:gd name="connsiteX4" fmla="*/ 1664487 w 2582334"/>
                <a:gd name="connsiteY4" fmla="*/ 1754049 h 2081771"/>
                <a:gd name="connsiteX5" fmla="*/ 1893686 w 2582334"/>
                <a:gd name="connsiteY5" fmla="*/ 1962679 h 2081771"/>
                <a:gd name="connsiteX6" fmla="*/ 2238419 w 2582334"/>
                <a:gd name="connsiteY6" fmla="*/ 2057886 h 2081771"/>
                <a:gd name="connsiteX7" fmla="*/ 2496743 w 2582334"/>
                <a:gd name="connsiteY7" fmla="*/ 1515533 h 2081771"/>
                <a:gd name="connsiteX8" fmla="*/ 2582334 w 2582334"/>
                <a:gd name="connsiteY8" fmla="*/ 0 h 2081771"/>
                <a:gd name="connsiteX0" fmla="*/ 0 w 2582334"/>
                <a:gd name="connsiteY0" fmla="*/ 1151466 h 2081771"/>
                <a:gd name="connsiteX1" fmla="*/ 491067 w 2582334"/>
                <a:gd name="connsiteY1" fmla="*/ 1159933 h 2081771"/>
                <a:gd name="connsiteX2" fmla="*/ 1041400 w 2582334"/>
                <a:gd name="connsiteY2" fmla="*/ 1261533 h 2081771"/>
                <a:gd name="connsiteX3" fmla="*/ 1376603 w 2582334"/>
                <a:gd name="connsiteY3" fmla="*/ 1482793 h 2081771"/>
                <a:gd name="connsiteX4" fmla="*/ 1664487 w 2582334"/>
                <a:gd name="connsiteY4" fmla="*/ 1754049 h 2081771"/>
                <a:gd name="connsiteX5" fmla="*/ 1893686 w 2582334"/>
                <a:gd name="connsiteY5" fmla="*/ 1962679 h 2081771"/>
                <a:gd name="connsiteX6" fmla="*/ 2238419 w 2582334"/>
                <a:gd name="connsiteY6" fmla="*/ 2057886 h 2081771"/>
                <a:gd name="connsiteX7" fmla="*/ 2496743 w 2582334"/>
                <a:gd name="connsiteY7" fmla="*/ 1515533 h 2081771"/>
                <a:gd name="connsiteX8" fmla="*/ 2582334 w 2582334"/>
                <a:gd name="connsiteY8" fmla="*/ 0 h 2081771"/>
                <a:gd name="connsiteX0" fmla="*/ 0 w 2582334"/>
                <a:gd name="connsiteY0" fmla="*/ 1151466 h 2081771"/>
                <a:gd name="connsiteX1" fmla="*/ 491067 w 2582334"/>
                <a:gd name="connsiteY1" fmla="*/ 1159933 h 2081771"/>
                <a:gd name="connsiteX2" fmla="*/ 1041400 w 2582334"/>
                <a:gd name="connsiteY2" fmla="*/ 1261533 h 2081771"/>
                <a:gd name="connsiteX3" fmla="*/ 1376603 w 2582334"/>
                <a:gd name="connsiteY3" fmla="*/ 1482793 h 2081771"/>
                <a:gd name="connsiteX4" fmla="*/ 1664487 w 2582334"/>
                <a:gd name="connsiteY4" fmla="*/ 1754049 h 2081771"/>
                <a:gd name="connsiteX5" fmla="*/ 1893686 w 2582334"/>
                <a:gd name="connsiteY5" fmla="*/ 1962679 h 2081771"/>
                <a:gd name="connsiteX6" fmla="*/ 2238419 w 2582334"/>
                <a:gd name="connsiteY6" fmla="*/ 2057886 h 2081771"/>
                <a:gd name="connsiteX7" fmla="*/ 2496743 w 2582334"/>
                <a:gd name="connsiteY7" fmla="*/ 1515533 h 2081771"/>
                <a:gd name="connsiteX8" fmla="*/ 2582334 w 2582334"/>
                <a:gd name="connsiteY8" fmla="*/ 0 h 2081771"/>
                <a:gd name="connsiteX0" fmla="*/ 0 w 2582334"/>
                <a:gd name="connsiteY0" fmla="*/ 1151466 h 2083619"/>
                <a:gd name="connsiteX1" fmla="*/ 491067 w 2582334"/>
                <a:gd name="connsiteY1" fmla="*/ 1159933 h 2083619"/>
                <a:gd name="connsiteX2" fmla="*/ 1041400 w 2582334"/>
                <a:gd name="connsiteY2" fmla="*/ 1261533 h 2083619"/>
                <a:gd name="connsiteX3" fmla="*/ 1376603 w 2582334"/>
                <a:gd name="connsiteY3" fmla="*/ 1482793 h 2083619"/>
                <a:gd name="connsiteX4" fmla="*/ 1664487 w 2582334"/>
                <a:gd name="connsiteY4" fmla="*/ 1754049 h 2083619"/>
                <a:gd name="connsiteX5" fmla="*/ 1893686 w 2582334"/>
                <a:gd name="connsiteY5" fmla="*/ 1962679 h 2083619"/>
                <a:gd name="connsiteX6" fmla="*/ 2238419 w 2582334"/>
                <a:gd name="connsiteY6" fmla="*/ 2057886 h 2083619"/>
                <a:gd name="connsiteX7" fmla="*/ 2496743 w 2582334"/>
                <a:gd name="connsiteY7" fmla="*/ 1515533 h 2083619"/>
                <a:gd name="connsiteX8" fmla="*/ 2582334 w 2582334"/>
                <a:gd name="connsiteY8" fmla="*/ 0 h 2083619"/>
                <a:gd name="connsiteX0" fmla="*/ 0 w 2582334"/>
                <a:gd name="connsiteY0" fmla="*/ 1180440 h 2112593"/>
                <a:gd name="connsiteX1" fmla="*/ 491067 w 2582334"/>
                <a:gd name="connsiteY1" fmla="*/ 1188907 h 2112593"/>
                <a:gd name="connsiteX2" fmla="*/ 1041400 w 2582334"/>
                <a:gd name="connsiteY2" fmla="*/ 1290507 h 2112593"/>
                <a:gd name="connsiteX3" fmla="*/ 1376603 w 2582334"/>
                <a:gd name="connsiteY3" fmla="*/ 1511767 h 2112593"/>
                <a:gd name="connsiteX4" fmla="*/ 1664487 w 2582334"/>
                <a:gd name="connsiteY4" fmla="*/ 1783023 h 2112593"/>
                <a:gd name="connsiteX5" fmla="*/ 1893686 w 2582334"/>
                <a:gd name="connsiteY5" fmla="*/ 1991653 h 2112593"/>
                <a:gd name="connsiteX6" fmla="*/ 2238419 w 2582334"/>
                <a:gd name="connsiteY6" fmla="*/ 2086860 h 2112593"/>
                <a:gd name="connsiteX7" fmla="*/ 2496743 w 2582334"/>
                <a:gd name="connsiteY7" fmla="*/ 1544507 h 2112593"/>
                <a:gd name="connsiteX8" fmla="*/ 2582334 w 2582334"/>
                <a:gd name="connsiteY8" fmla="*/ 0 h 21125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582334" h="2112593">
                  <a:moveTo>
                    <a:pt x="0" y="1180440"/>
                  </a:moveTo>
                  <a:cubicBezTo>
                    <a:pt x="158750" y="1175501"/>
                    <a:pt x="317500" y="1170562"/>
                    <a:pt x="491067" y="1188907"/>
                  </a:cubicBezTo>
                  <a:cubicBezTo>
                    <a:pt x="664634" y="1207252"/>
                    <a:pt x="893811" y="1236697"/>
                    <a:pt x="1041400" y="1290507"/>
                  </a:cubicBezTo>
                  <a:cubicBezTo>
                    <a:pt x="1188989" y="1344317"/>
                    <a:pt x="1272755" y="1429681"/>
                    <a:pt x="1376603" y="1511767"/>
                  </a:cubicBezTo>
                  <a:cubicBezTo>
                    <a:pt x="1480451" y="1593853"/>
                    <a:pt x="1578307" y="1703042"/>
                    <a:pt x="1664487" y="1783023"/>
                  </a:cubicBezTo>
                  <a:cubicBezTo>
                    <a:pt x="1750667" y="1863004"/>
                    <a:pt x="1805818" y="1928460"/>
                    <a:pt x="1893686" y="1991653"/>
                  </a:cubicBezTo>
                  <a:cubicBezTo>
                    <a:pt x="1984242" y="2056779"/>
                    <a:pt x="2137910" y="2161384"/>
                    <a:pt x="2238419" y="2086860"/>
                  </a:cubicBezTo>
                  <a:cubicBezTo>
                    <a:pt x="2338928" y="2012336"/>
                    <a:pt x="2439424" y="1892317"/>
                    <a:pt x="2496743" y="1544507"/>
                  </a:cubicBezTo>
                  <a:cubicBezTo>
                    <a:pt x="2554062" y="1196697"/>
                    <a:pt x="2547761" y="606777"/>
                    <a:pt x="2582334" y="0"/>
                  </a:cubicBezTo>
                </a:path>
              </a:pathLst>
            </a:cu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768633"/>
                </p:ext>
              </p:extLst>
            </p:nvPr>
          </p:nvGraphicFramePr>
          <p:xfrm>
            <a:off x="6294660" y="2898217"/>
            <a:ext cx="12446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18" name="Equation" r:id="rId10" imgW="685800" imgH="495000" progId="Equation.DSMT4">
                    <p:embed/>
                  </p:oleObj>
                </mc:Choice>
                <mc:Fallback>
                  <p:oleObj name="Equation" r:id="rId10" imgW="685800" imgH="495000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4660" y="2898217"/>
                          <a:ext cx="1244600" cy="901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4467AD7-23B1-4124-B2FA-1CBF8D14D4F6}"/>
              </a:ext>
            </a:extLst>
          </p:cNvPr>
          <p:cNvSpPr txBox="1"/>
          <p:nvPr/>
        </p:nvSpPr>
        <p:spPr>
          <a:xfrm>
            <a:off x="917758" y="3155049"/>
            <a:ext cx="2684389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BG</a:t>
            </a:r>
            <a:r>
              <a:rPr lang="en-US" sz="1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similar to BG, but chooses the next element to the co-support by verifying that it leads to the smallest change in the signal</a:t>
            </a:r>
            <a:endParaRPr lang="he-IL" sz="16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30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7E7960-C515-45AB-957D-CA27634486EE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6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V – We Are Done                                 </a:t>
            </a:r>
            <a:r>
              <a:rPr lang="en-US" sz="48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Summary and                        Conclusion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7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Synthesis vs. Analysis – Summary</a:t>
            </a: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308780"/>
            <a:ext cx="4982800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two align for p=m=d : non-redundant.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Just as the synthesis, we should work on: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Pursuit algorithms (of all kinds) – Design.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Pursuit algorithms (of all kinds) – </a:t>
            </a:r>
            <a:r>
              <a:rPr lang="he-IL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y.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pplications … </a:t>
            </a:r>
          </a:p>
          <a:p>
            <a:pPr marL="414338" indent="-34290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Our experience on the analysis model:</a:t>
            </a: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y is harder.</a:t>
            </a: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role of inner-dependencies in </a:t>
            </a:r>
            <a:r>
              <a:rPr lang="en-US" sz="18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?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Great potential for modeling signals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890283" y="3523808"/>
            <a:ext cx="3011608" cy="2348484"/>
            <a:chOff x="5970962" y="1175324"/>
            <a:chExt cx="3011608" cy="2348484"/>
          </a:xfrm>
        </p:grpSpPr>
        <p:grpSp>
          <p:nvGrpSpPr>
            <p:cNvPr id="10" name="Group 133"/>
            <p:cNvGrpSpPr>
              <a:grpSpLocks/>
            </p:cNvGrpSpPr>
            <p:nvPr/>
          </p:nvGrpSpPr>
          <p:grpSpPr bwMode="auto">
            <a:xfrm>
              <a:off x="6515346" y="1175324"/>
              <a:ext cx="1127125" cy="307975"/>
              <a:chOff x="1105" y="2449"/>
              <a:chExt cx="1501" cy="232"/>
            </a:xfrm>
          </p:grpSpPr>
          <p:sp>
            <p:nvSpPr>
              <p:cNvPr id="11" name="Text Box 134"/>
              <p:cNvSpPr txBox="1">
                <a:spLocks noChangeArrowheads="1"/>
              </p:cNvSpPr>
              <p:nvPr/>
            </p:nvSpPr>
            <p:spPr bwMode="auto">
              <a:xfrm>
                <a:off x="1696" y="2449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bg1"/>
                    </a:solidFill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12" name="Line 135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Line 136"/>
            <p:cNvSpPr>
              <a:spLocks noChangeShapeType="1"/>
            </p:cNvSpPr>
            <p:nvPr/>
          </p:nvSpPr>
          <p:spPr bwMode="auto">
            <a:xfrm>
              <a:off x="6245453" y="1596828"/>
              <a:ext cx="0" cy="182245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37"/>
            <p:cNvSpPr txBox="1">
              <a:spLocks noChangeArrowheads="1"/>
            </p:cNvSpPr>
            <p:nvPr/>
          </p:nvSpPr>
          <p:spPr bwMode="auto">
            <a:xfrm>
              <a:off x="5970962" y="2273136"/>
              <a:ext cx="44212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Tahoma" pitchFamily="34" charset="0"/>
                </a:rPr>
                <a:t>p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6412944" y="1596829"/>
              <a:ext cx="1334046" cy="1822450"/>
              <a:chOff x="5904954" y="2276225"/>
              <a:chExt cx="1334046" cy="1822450"/>
            </a:xfrm>
          </p:grpSpPr>
          <p:sp>
            <p:nvSpPr>
              <p:cNvPr id="17" name="AutoShape 138"/>
              <p:cNvSpPr>
                <a:spLocks noChangeArrowheads="1"/>
              </p:cNvSpPr>
              <p:nvPr/>
            </p:nvSpPr>
            <p:spPr bwMode="auto">
              <a:xfrm>
                <a:off x="5904954" y="2288540"/>
                <a:ext cx="1334046" cy="1805278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" name="Group 140"/>
              <p:cNvGrpSpPr>
                <a:grpSpLocks/>
              </p:cNvGrpSpPr>
              <p:nvPr/>
            </p:nvGrpSpPr>
            <p:grpSpPr bwMode="auto">
              <a:xfrm rot="5400000">
                <a:off x="5659693" y="2623887"/>
                <a:ext cx="1822450" cy="1127125"/>
                <a:chOff x="895" y="1132"/>
                <a:chExt cx="1501" cy="849"/>
              </a:xfrm>
            </p:grpSpPr>
            <p:sp>
              <p:nvSpPr>
                <p:cNvPr id="19" name="Rectangle 141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0" name="Rectangle 142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" name="Rectangle 143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3" name="Rectangle 145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4" name="Rectangle 146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5" name="Rectangle 147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6" name="Rectangle 148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7" name="Rectangle 149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8" name="Rectangle 150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9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0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1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2" name="Rectangle 154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3" name="Rectangle 155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4" name="Rectangle 156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5" name="Rectangle 157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7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8" name="Rectangle 160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9" name="Rectangle 161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0" name="Rectangle 162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1" name="Rectangle 163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2" name="Rectangle 164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3" name="Rectangle 165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4" name="Rectangle 166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5" name="Rectangle 167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6" name="Line 168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169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170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171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72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73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74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75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6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177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178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179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180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181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82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2" name="AutoShape 185"/>
            <p:cNvSpPr>
              <a:spLocks noChangeArrowheads="1"/>
            </p:cNvSpPr>
            <p:nvPr/>
          </p:nvSpPr>
          <p:spPr bwMode="auto">
            <a:xfrm>
              <a:off x="8773020" y="1596829"/>
              <a:ext cx="209550" cy="1893888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63" name="Rectangle 187"/>
            <p:cNvSpPr>
              <a:spLocks noChangeArrowheads="1"/>
            </p:cNvSpPr>
            <p:nvPr/>
          </p:nvSpPr>
          <p:spPr bwMode="auto">
            <a:xfrm>
              <a:off x="8843663" y="1621983"/>
              <a:ext cx="67044" cy="112916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64" name="Group 188"/>
            <p:cNvGrpSpPr>
              <a:grpSpLocks/>
            </p:cNvGrpSpPr>
            <p:nvPr/>
          </p:nvGrpSpPr>
          <p:grpSpPr bwMode="auto">
            <a:xfrm>
              <a:off x="8844882" y="1696201"/>
              <a:ext cx="63387" cy="980732"/>
              <a:chOff x="3572" y="2543"/>
              <a:chExt cx="1496" cy="740"/>
            </a:xfrm>
            <a:solidFill>
              <a:schemeClr val="bg1">
                <a:lumMod val="65000"/>
              </a:schemeClr>
            </a:solidFill>
          </p:grpSpPr>
          <p:sp>
            <p:nvSpPr>
              <p:cNvPr id="65" name="Line 18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9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9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9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9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9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9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9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9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9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9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0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20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0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0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0" name="Rectangle 204"/>
            <p:cNvSpPr>
              <a:spLocks noChangeArrowheads="1"/>
            </p:cNvSpPr>
            <p:nvPr/>
          </p:nvSpPr>
          <p:spPr bwMode="auto">
            <a:xfrm>
              <a:off x="8844882" y="2749825"/>
              <a:ext cx="67044" cy="77398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81" name="Group 205"/>
            <p:cNvGrpSpPr>
              <a:grpSpLocks/>
            </p:cNvGrpSpPr>
            <p:nvPr/>
          </p:nvGrpSpPr>
          <p:grpSpPr bwMode="auto">
            <a:xfrm>
              <a:off x="8848539" y="2824042"/>
              <a:ext cx="56073" cy="629524"/>
              <a:chOff x="2353" y="2448"/>
              <a:chExt cx="79" cy="475"/>
            </a:xfrm>
            <a:solidFill>
              <a:schemeClr val="bg1">
                <a:lumMod val="65000"/>
              </a:schemeClr>
            </a:solidFill>
          </p:grpSpPr>
          <p:sp>
            <p:nvSpPr>
              <p:cNvPr id="82" name="Line 206"/>
              <p:cNvSpPr>
                <a:spLocks noChangeShapeType="1"/>
              </p:cNvSpPr>
              <p:nvPr/>
            </p:nvSpPr>
            <p:spPr bwMode="auto">
              <a:xfrm>
                <a:off x="2353" y="244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207"/>
              <p:cNvSpPr>
                <a:spLocks noChangeShapeType="1"/>
              </p:cNvSpPr>
              <p:nvPr/>
            </p:nvSpPr>
            <p:spPr bwMode="auto">
              <a:xfrm>
                <a:off x="2353" y="250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208"/>
              <p:cNvSpPr>
                <a:spLocks noChangeShapeType="1"/>
              </p:cNvSpPr>
              <p:nvPr/>
            </p:nvSpPr>
            <p:spPr bwMode="auto">
              <a:xfrm>
                <a:off x="2353" y="255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209"/>
              <p:cNvSpPr>
                <a:spLocks noChangeShapeType="1"/>
              </p:cNvSpPr>
              <p:nvPr/>
            </p:nvSpPr>
            <p:spPr bwMode="auto">
              <a:xfrm>
                <a:off x="2353" y="2606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210"/>
              <p:cNvSpPr>
                <a:spLocks noChangeShapeType="1"/>
              </p:cNvSpPr>
              <p:nvPr/>
            </p:nvSpPr>
            <p:spPr bwMode="auto">
              <a:xfrm>
                <a:off x="2353" y="2659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11"/>
              <p:cNvSpPr>
                <a:spLocks noChangeShapeType="1"/>
              </p:cNvSpPr>
              <p:nvPr/>
            </p:nvSpPr>
            <p:spPr bwMode="auto">
              <a:xfrm>
                <a:off x="2353" y="2712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212"/>
              <p:cNvSpPr>
                <a:spLocks noChangeShapeType="1"/>
              </p:cNvSpPr>
              <p:nvPr/>
            </p:nvSpPr>
            <p:spPr bwMode="auto">
              <a:xfrm>
                <a:off x="2353" y="2765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213"/>
              <p:cNvSpPr>
                <a:spLocks noChangeShapeType="1"/>
              </p:cNvSpPr>
              <p:nvPr/>
            </p:nvSpPr>
            <p:spPr bwMode="auto">
              <a:xfrm>
                <a:off x="2353" y="281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214"/>
              <p:cNvSpPr>
                <a:spLocks noChangeShapeType="1"/>
              </p:cNvSpPr>
              <p:nvPr/>
            </p:nvSpPr>
            <p:spPr bwMode="auto">
              <a:xfrm>
                <a:off x="2353" y="287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215"/>
              <p:cNvSpPr>
                <a:spLocks noChangeShapeType="1"/>
              </p:cNvSpPr>
              <p:nvPr/>
            </p:nvSpPr>
            <p:spPr bwMode="auto">
              <a:xfrm>
                <a:off x="2353" y="292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8850977" y="170282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3" name="Rectangle 217"/>
            <p:cNvSpPr>
              <a:spLocks noChangeArrowheads="1"/>
            </p:cNvSpPr>
            <p:nvPr/>
          </p:nvSpPr>
          <p:spPr bwMode="auto">
            <a:xfrm>
              <a:off x="8850977" y="2472834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4" name="Rectangle 218"/>
            <p:cNvSpPr>
              <a:spLocks noChangeArrowheads="1"/>
            </p:cNvSpPr>
            <p:nvPr/>
          </p:nvSpPr>
          <p:spPr bwMode="auto">
            <a:xfrm>
              <a:off x="8852602" y="2899585"/>
              <a:ext cx="52861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95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694928"/>
                </p:ext>
              </p:extLst>
            </p:nvPr>
          </p:nvGraphicFramePr>
          <p:xfrm>
            <a:off x="8340585" y="2103132"/>
            <a:ext cx="36195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8" name="Equation" r:id="rId4" imgW="101520" imgH="215640" progId="Equation.DSMT4">
                    <p:embed/>
                  </p:oleObj>
                </mc:Choice>
                <mc:Fallback>
                  <p:oleObj name="Equation" r:id="rId4" imgW="101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0585" y="2103132"/>
                          <a:ext cx="361950" cy="847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AutoShape 221"/>
            <p:cNvSpPr>
              <a:spLocks noChangeArrowheads="1"/>
            </p:cNvSpPr>
            <p:nvPr/>
          </p:nvSpPr>
          <p:spPr bwMode="auto">
            <a:xfrm>
              <a:off x="7891691" y="1596829"/>
              <a:ext cx="209550" cy="111760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7" name="Rectangle 222"/>
            <p:cNvSpPr>
              <a:spLocks noChangeArrowheads="1"/>
            </p:cNvSpPr>
            <p:nvPr/>
          </p:nvSpPr>
          <p:spPr bwMode="auto">
            <a:xfrm>
              <a:off x="7966304" y="1598487"/>
              <a:ext cx="66675" cy="11303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98" name="Group 223"/>
            <p:cNvGrpSpPr>
              <a:grpSpLocks/>
            </p:cNvGrpSpPr>
            <p:nvPr/>
          </p:nvGrpSpPr>
          <p:grpSpPr bwMode="auto">
            <a:xfrm>
              <a:off x="7972654" y="1673100"/>
              <a:ext cx="58738" cy="981075"/>
              <a:chOff x="3572" y="2543"/>
              <a:chExt cx="1496" cy="740"/>
            </a:xfrm>
          </p:grpSpPr>
          <p:sp>
            <p:nvSpPr>
              <p:cNvPr id="99" name="Line 224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225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226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227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28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229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230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231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32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33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34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235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236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237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238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4" name="Object 2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68522"/>
                </p:ext>
              </p:extLst>
            </p:nvPr>
          </p:nvGraphicFramePr>
          <p:xfrm>
            <a:off x="7856766" y="2636712"/>
            <a:ext cx="27940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69" name="Equation" r:id="rId6" imgW="114120" imgH="215640" progId="Equation.DSMT4">
                    <p:embed/>
                  </p:oleObj>
                </mc:Choice>
                <mc:Fallback>
                  <p:oleObj name="Equation" r:id="rId6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6766" y="2636712"/>
                          <a:ext cx="279400" cy="661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TextBox 114"/>
            <p:cNvSpPr txBox="1"/>
            <p:nvPr/>
          </p:nvSpPr>
          <p:spPr>
            <a:xfrm>
              <a:off x="8050439" y="1779325"/>
              <a:ext cx="72258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</a:rPr>
                <a:t>=</a:t>
              </a:r>
            </a:p>
          </p:txBody>
        </p:sp>
        <p:sp>
          <p:nvSpPr>
            <p:cNvPr id="116" name="Rectangle 216"/>
            <p:cNvSpPr>
              <a:spLocks noChangeArrowheads="1"/>
            </p:cNvSpPr>
            <p:nvPr/>
          </p:nvSpPr>
          <p:spPr bwMode="auto">
            <a:xfrm>
              <a:off x="8848256" y="1844704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7" name="Rectangle 216"/>
            <p:cNvSpPr>
              <a:spLocks noChangeArrowheads="1"/>
            </p:cNvSpPr>
            <p:nvPr/>
          </p:nvSpPr>
          <p:spPr bwMode="auto">
            <a:xfrm>
              <a:off x="8850977" y="2054301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8" name="Rectangle 216"/>
            <p:cNvSpPr>
              <a:spLocks noChangeArrowheads="1"/>
            </p:cNvSpPr>
            <p:nvPr/>
          </p:nvSpPr>
          <p:spPr bwMode="auto">
            <a:xfrm>
              <a:off x="8851209" y="2125076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9" name="Rectangle 216"/>
            <p:cNvSpPr>
              <a:spLocks noChangeArrowheads="1"/>
            </p:cNvSpPr>
            <p:nvPr/>
          </p:nvSpPr>
          <p:spPr bwMode="auto">
            <a:xfrm>
              <a:off x="8851209" y="2334451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0" name="Rectangle 217"/>
            <p:cNvSpPr>
              <a:spLocks noChangeArrowheads="1"/>
            </p:cNvSpPr>
            <p:nvPr/>
          </p:nvSpPr>
          <p:spPr bwMode="auto">
            <a:xfrm>
              <a:off x="8850977" y="261560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1" name="Rectangle 216"/>
            <p:cNvSpPr>
              <a:spLocks noChangeArrowheads="1"/>
            </p:cNvSpPr>
            <p:nvPr/>
          </p:nvSpPr>
          <p:spPr bwMode="auto">
            <a:xfrm>
              <a:off x="8851630" y="304174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2" name="Rectangle 216"/>
            <p:cNvSpPr>
              <a:spLocks noChangeArrowheads="1"/>
            </p:cNvSpPr>
            <p:nvPr/>
          </p:nvSpPr>
          <p:spPr bwMode="auto">
            <a:xfrm>
              <a:off x="8850789" y="311029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3" name="Rectangle 216"/>
            <p:cNvSpPr>
              <a:spLocks noChangeArrowheads="1"/>
            </p:cNvSpPr>
            <p:nvPr/>
          </p:nvSpPr>
          <p:spPr bwMode="auto">
            <a:xfrm>
              <a:off x="8850789" y="3180403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4" name="Rectangle 216"/>
            <p:cNvSpPr>
              <a:spLocks noChangeArrowheads="1"/>
            </p:cNvSpPr>
            <p:nvPr/>
          </p:nvSpPr>
          <p:spPr bwMode="auto">
            <a:xfrm>
              <a:off x="8853743" y="332194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5" name="Rectangle 216"/>
            <p:cNvSpPr>
              <a:spLocks noChangeArrowheads="1"/>
            </p:cNvSpPr>
            <p:nvPr/>
          </p:nvSpPr>
          <p:spPr bwMode="auto">
            <a:xfrm>
              <a:off x="8850977" y="3460164"/>
              <a:ext cx="53635" cy="55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5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796566"/>
                </p:ext>
              </p:extLst>
            </p:nvPr>
          </p:nvGraphicFramePr>
          <p:xfrm>
            <a:off x="6726433" y="2082132"/>
            <a:ext cx="581025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0" name="Equation" r:id="rId8" imgW="152280" imgH="152280" progId="Equation.DSMT4">
                    <p:embed/>
                  </p:oleObj>
                </mc:Choice>
                <mc:Fallback>
                  <p:oleObj name="Equation" r:id="rId8" imgW="1522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433" y="2082132"/>
                          <a:ext cx="581025" cy="644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6" name="Group 132"/>
          <p:cNvGrpSpPr>
            <a:grpSpLocks/>
          </p:cNvGrpSpPr>
          <p:nvPr/>
        </p:nvGrpSpPr>
        <p:grpSpPr bwMode="auto">
          <a:xfrm>
            <a:off x="5194555" y="1109932"/>
            <a:ext cx="2347913" cy="1506538"/>
            <a:chOff x="128" y="950"/>
            <a:chExt cx="1479" cy="949"/>
          </a:xfrm>
        </p:grpSpPr>
        <p:grpSp>
          <p:nvGrpSpPr>
            <p:cNvPr id="127" name="Group 133"/>
            <p:cNvGrpSpPr>
              <a:grpSpLocks/>
            </p:cNvGrpSpPr>
            <p:nvPr/>
          </p:nvGrpSpPr>
          <p:grpSpPr bwMode="auto">
            <a:xfrm>
              <a:off x="415" y="950"/>
              <a:ext cx="1148" cy="194"/>
              <a:chOff x="1105" y="2473"/>
              <a:chExt cx="1501" cy="232"/>
            </a:xfrm>
          </p:grpSpPr>
          <p:sp>
            <p:nvSpPr>
              <p:cNvPr id="176" name="Text Box 134"/>
              <p:cNvSpPr txBox="1">
                <a:spLocks noChangeArrowheads="1"/>
              </p:cNvSpPr>
              <p:nvPr/>
            </p:nvSpPr>
            <p:spPr bwMode="auto">
              <a:xfrm>
                <a:off x="1740" y="2473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bg1"/>
                    </a:solidFill>
                    <a:latin typeface="Tahoma" pitchFamily="34" charset="0"/>
                  </a:rPr>
                  <a:t>m</a:t>
                </a:r>
              </a:p>
            </p:txBody>
          </p:sp>
          <p:sp>
            <p:nvSpPr>
              <p:cNvPr id="177" name="Line 135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8" name="Line 136"/>
            <p:cNvSpPr>
              <a:spLocks noChangeShapeType="1"/>
            </p:cNvSpPr>
            <p:nvPr/>
          </p:nvSpPr>
          <p:spPr bwMode="auto">
            <a:xfrm>
              <a:off x="283" y="1186"/>
              <a:ext cx="0" cy="70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Text Box 137"/>
            <p:cNvSpPr txBox="1">
              <a:spLocks noChangeArrowheads="1"/>
            </p:cNvSpPr>
            <p:nvPr/>
          </p:nvSpPr>
          <p:spPr bwMode="auto">
            <a:xfrm>
              <a:off x="128" y="1443"/>
              <a:ext cx="3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schemeClr val="bg1"/>
                  </a:solidFill>
                  <a:latin typeface="Tahoma" pitchFamily="34" charset="0"/>
                </a:rPr>
                <a:t>d</a:t>
              </a:r>
            </a:p>
          </p:txBody>
        </p:sp>
        <p:sp>
          <p:nvSpPr>
            <p:cNvPr id="130" name="AutoShape 138"/>
            <p:cNvSpPr>
              <a:spLocks noChangeArrowheads="1"/>
            </p:cNvSpPr>
            <p:nvPr/>
          </p:nvSpPr>
          <p:spPr bwMode="auto">
            <a:xfrm>
              <a:off x="383" y="1184"/>
              <a:ext cx="1224" cy="715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32" name="Group 140"/>
            <p:cNvGrpSpPr>
              <a:grpSpLocks/>
            </p:cNvGrpSpPr>
            <p:nvPr/>
          </p:nvGrpSpPr>
          <p:grpSpPr bwMode="auto">
            <a:xfrm>
              <a:off x="415" y="1188"/>
              <a:ext cx="1148" cy="710"/>
              <a:chOff x="895" y="1132"/>
              <a:chExt cx="1501" cy="849"/>
            </a:xfrm>
          </p:grpSpPr>
          <p:sp>
            <p:nvSpPr>
              <p:cNvPr id="134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5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6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7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8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9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0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1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2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4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5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6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7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8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9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0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1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2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3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4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5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6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7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8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9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0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1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31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187835"/>
                </p:ext>
              </p:extLst>
            </p:nvPr>
          </p:nvGraphicFramePr>
          <p:xfrm>
            <a:off x="768" y="1255"/>
            <a:ext cx="413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1" name="Equation" r:id="rId10" imgW="241200" imgH="266400" progId="Equation.DSMT4">
                    <p:embed/>
                  </p:oleObj>
                </mc:Choice>
                <mc:Fallback>
                  <p:oleObj name="Equation" r:id="rId10" imgW="2412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55"/>
                          <a:ext cx="413" cy="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Group 184"/>
          <p:cNvGrpSpPr>
            <a:grpSpLocks/>
          </p:cNvGrpSpPr>
          <p:nvPr/>
        </p:nvGrpSpPr>
        <p:grpSpPr bwMode="auto">
          <a:xfrm>
            <a:off x="7618667" y="1487756"/>
            <a:ext cx="655638" cy="1901825"/>
            <a:chOff x="1655" y="1188"/>
            <a:chExt cx="413" cy="1198"/>
          </a:xfrm>
        </p:grpSpPr>
        <p:sp>
          <p:nvSpPr>
            <p:cNvPr id="179" name="AutoShape 185"/>
            <p:cNvSpPr>
              <a:spLocks noChangeArrowheads="1"/>
            </p:cNvSpPr>
            <p:nvPr/>
          </p:nvSpPr>
          <p:spPr bwMode="auto">
            <a:xfrm>
              <a:off x="1655" y="1191"/>
              <a:ext cx="132" cy="1193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80" name="Group 186"/>
            <p:cNvGrpSpPr>
              <a:grpSpLocks/>
            </p:cNvGrpSpPr>
            <p:nvPr/>
          </p:nvGrpSpPr>
          <p:grpSpPr bwMode="auto">
            <a:xfrm>
              <a:off x="1702" y="1188"/>
              <a:ext cx="43" cy="1198"/>
              <a:chOff x="2382" y="1541"/>
              <a:chExt cx="56" cy="1435"/>
            </a:xfrm>
          </p:grpSpPr>
          <p:sp>
            <p:nvSpPr>
              <p:cNvPr id="182" name="Rectangle 187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3" name="Group 188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</p:grpSpPr>
            <p:sp>
              <p:nvSpPr>
                <p:cNvPr id="199" name="Line 18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Line 19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Line 19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Line 19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Line 19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Line 19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Line 19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Line 19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Line 19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Line 19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Line 19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Line 20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Line 20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Line 20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Line 20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" name="Rectangle 204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5" name="Group 205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</p:grpSpPr>
            <p:sp>
              <p:nvSpPr>
                <p:cNvPr id="189" name="Line 206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Line 207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Line 208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Line 209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Line 210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Line 211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Line 212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Line 213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Line 214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Line 215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6" name="Rectangle 216"/>
              <p:cNvSpPr>
                <a:spLocks noChangeArrowheads="1"/>
              </p:cNvSpPr>
              <p:nvPr/>
            </p:nvSpPr>
            <p:spPr bwMode="auto">
              <a:xfrm>
                <a:off x="2388" y="1602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87" name="Rectangle 217"/>
              <p:cNvSpPr>
                <a:spLocks noChangeArrowheads="1"/>
              </p:cNvSpPr>
              <p:nvPr/>
            </p:nvSpPr>
            <p:spPr bwMode="auto">
              <a:xfrm>
                <a:off x="2388" y="2183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88" name="Rectangle 218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aphicFrame>
          <p:nvGraphicFramePr>
            <p:cNvPr id="181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984950"/>
                </p:ext>
              </p:extLst>
            </p:nvPr>
          </p:nvGraphicFramePr>
          <p:xfrm>
            <a:off x="1784" y="1845"/>
            <a:ext cx="284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2" name="Equation" r:id="rId12" imgW="203040" imgH="330120" progId="Equation.DSMT4">
                    <p:embed/>
                  </p:oleObj>
                </mc:Choice>
                <mc:Fallback>
                  <p:oleObj name="Equation" r:id="rId12" imgW="203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" y="1845"/>
                          <a:ext cx="284" cy="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4" name="Group 220"/>
          <p:cNvGrpSpPr>
            <a:grpSpLocks/>
          </p:cNvGrpSpPr>
          <p:nvPr/>
        </p:nvGrpSpPr>
        <p:grpSpPr bwMode="auto">
          <a:xfrm>
            <a:off x="8616664" y="1514744"/>
            <a:ext cx="279400" cy="1700213"/>
            <a:chOff x="2481" y="1205"/>
            <a:chExt cx="176" cy="1071"/>
          </a:xfrm>
        </p:grpSpPr>
        <p:sp>
          <p:nvSpPr>
            <p:cNvPr id="215" name="AutoShape 221"/>
            <p:cNvSpPr>
              <a:spLocks noChangeArrowheads="1"/>
            </p:cNvSpPr>
            <p:nvPr/>
          </p:nvSpPr>
          <p:spPr bwMode="auto">
            <a:xfrm>
              <a:off x="2503" y="1208"/>
              <a:ext cx="132" cy="704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6" name="Rectangle 222"/>
            <p:cNvSpPr>
              <a:spLocks noChangeArrowheads="1"/>
            </p:cNvSpPr>
            <p:nvPr/>
          </p:nvSpPr>
          <p:spPr bwMode="auto">
            <a:xfrm>
              <a:off x="2550" y="1205"/>
              <a:ext cx="42" cy="7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217" name="Group 223"/>
            <p:cNvGrpSpPr>
              <a:grpSpLocks/>
            </p:cNvGrpSpPr>
            <p:nvPr/>
          </p:nvGrpSpPr>
          <p:grpSpPr bwMode="auto">
            <a:xfrm>
              <a:off x="2554" y="1252"/>
              <a:ext cx="37" cy="618"/>
              <a:chOff x="3572" y="2543"/>
              <a:chExt cx="1496" cy="740"/>
            </a:xfrm>
          </p:grpSpPr>
          <p:sp>
            <p:nvSpPr>
              <p:cNvPr id="219" name="Line 224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Line 225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Line 226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Line 227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Line 228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Line 229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Line 230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Line 231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Line 232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Line 233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Line 234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Line 235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Line 236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Line 237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Line 238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18" name="Object 2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712001"/>
                </p:ext>
              </p:extLst>
            </p:nvPr>
          </p:nvGraphicFramePr>
          <p:xfrm>
            <a:off x="2481" y="1859"/>
            <a:ext cx="176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3" name="Equation" r:id="rId14" imgW="114120" imgH="215640" progId="Equation.DSMT4">
                    <p:embed/>
                  </p:oleObj>
                </mc:Choice>
                <mc:Fallback>
                  <p:oleObj name="Equation" r:id="rId14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1" y="1859"/>
                          <a:ext cx="176" cy="4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" name="TextBox 233"/>
          <p:cNvSpPr txBox="1"/>
          <p:nvPr/>
        </p:nvSpPr>
        <p:spPr>
          <a:xfrm>
            <a:off x="7824068" y="1695173"/>
            <a:ext cx="8614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40803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30C940-8446-4B46-B205-41ADE22EAEC8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8</a:t>
            </a:fld>
            <a:endParaRPr lang="en-US" sz="120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5" name="Freeform 109"/>
          <p:cNvSpPr>
            <a:spLocks/>
          </p:cNvSpPr>
          <p:nvPr/>
        </p:nvSpPr>
        <p:spPr bwMode="auto">
          <a:xfrm>
            <a:off x="3629818" y="1467173"/>
            <a:ext cx="2164557" cy="1631216"/>
          </a:xfrm>
          <a:custGeom>
            <a:avLst/>
            <a:gdLst>
              <a:gd name="T0" fmla="*/ 2147483647 w 1249"/>
              <a:gd name="T1" fmla="*/ 2147483647 h 1140"/>
              <a:gd name="T2" fmla="*/ 2147483647 w 1249"/>
              <a:gd name="T3" fmla="*/ 2147483647 h 1140"/>
              <a:gd name="T4" fmla="*/ 2147483647 w 1249"/>
              <a:gd name="T5" fmla="*/ 2147483647 h 1140"/>
              <a:gd name="T6" fmla="*/ 2147483647 w 1249"/>
              <a:gd name="T7" fmla="*/ 2147483647 h 1140"/>
              <a:gd name="T8" fmla="*/ 2147483647 w 1249"/>
              <a:gd name="T9" fmla="*/ 2147483647 h 1140"/>
              <a:gd name="T10" fmla="*/ 2147483647 w 1249"/>
              <a:gd name="T11" fmla="*/ 2147483647 h 1140"/>
              <a:gd name="T12" fmla="*/ 2147483647 w 1249"/>
              <a:gd name="T13" fmla="*/ 2147483647 h 1140"/>
              <a:gd name="T14" fmla="*/ 2147483647 w 1249"/>
              <a:gd name="T15" fmla="*/ 2147483647 h 1140"/>
              <a:gd name="T16" fmla="*/ 2147483647 w 1249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49"/>
              <a:gd name="T28" fmla="*/ 0 h 1140"/>
              <a:gd name="T29" fmla="*/ 1249 w 1249"/>
              <a:gd name="T30" fmla="*/ 1140 h 11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49" h="1140">
                <a:moveTo>
                  <a:pt x="100" y="48"/>
                </a:moveTo>
                <a:cubicBezTo>
                  <a:pt x="194" y="0"/>
                  <a:pt x="745" y="319"/>
                  <a:pt x="891" y="333"/>
                </a:cubicBezTo>
                <a:cubicBezTo>
                  <a:pt x="1037" y="347"/>
                  <a:pt x="922" y="95"/>
                  <a:pt x="976" y="133"/>
                </a:cubicBezTo>
                <a:cubicBezTo>
                  <a:pt x="1030" y="171"/>
                  <a:pt x="1249" y="396"/>
                  <a:pt x="1217" y="558"/>
                </a:cubicBezTo>
                <a:cubicBezTo>
                  <a:pt x="1185" y="720"/>
                  <a:pt x="834" y="1068"/>
                  <a:pt x="786" y="1104"/>
                </a:cubicBezTo>
                <a:cubicBezTo>
                  <a:pt x="738" y="1140"/>
                  <a:pt x="1040" y="774"/>
                  <a:pt x="926" y="774"/>
                </a:cubicBezTo>
                <a:cubicBezTo>
                  <a:pt x="812" y="774"/>
                  <a:pt x="200" y="1130"/>
                  <a:pt x="100" y="1104"/>
                </a:cubicBezTo>
                <a:cubicBezTo>
                  <a:pt x="0" y="1078"/>
                  <a:pt x="323" y="793"/>
                  <a:pt x="325" y="619"/>
                </a:cubicBezTo>
                <a:cubicBezTo>
                  <a:pt x="327" y="445"/>
                  <a:pt x="6" y="96"/>
                  <a:pt x="100" y="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oday …</a:t>
            </a:r>
          </a:p>
        </p:txBody>
      </p:sp>
      <p:sp>
        <p:nvSpPr>
          <p:cNvPr id="418895" name="Text Box 79"/>
          <p:cNvSpPr txBox="1">
            <a:spLocks noChangeArrowheads="1"/>
          </p:cNvSpPr>
          <p:nvPr/>
        </p:nvSpPr>
        <p:spPr bwMode="auto">
          <a:xfrm>
            <a:off x="5888038" y="1622381"/>
            <a:ext cx="2897187" cy="132343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Yes, the analysis model is a very appealing (and different) alternative, worth looking at</a:t>
            </a:r>
          </a:p>
        </p:txBody>
      </p:sp>
      <p:sp>
        <p:nvSpPr>
          <p:cNvPr id="418898" name="Text Box 82"/>
          <p:cNvSpPr txBox="1">
            <a:spLocks noChangeArrowheads="1"/>
          </p:cNvSpPr>
          <p:nvPr/>
        </p:nvSpPr>
        <p:spPr bwMode="auto">
          <a:xfrm>
            <a:off x="4075907" y="1917280"/>
            <a:ext cx="15351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s there any other way?</a:t>
            </a:r>
          </a:p>
        </p:txBody>
      </p:sp>
      <p:sp>
        <p:nvSpPr>
          <p:cNvPr id="37895" name="Text Box 78"/>
          <p:cNvSpPr txBox="1">
            <a:spLocks noChangeArrowheads="1"/>
          </p:cNvSpPr>
          <p:nvPr/>
        </p:nvSpPr>
        <p:spPr bwMode="auto">
          <a:xfrm>
            <a:off x="1217092" y="1467173"/>
            <a:ext cx="2481263" cy="163121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edundanc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re practiced mostly in the context of the synthesis model</a:t>
            </a:r>
            <a:endParaRPr lang="en-US" sz="20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6" name="Line 108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8" name="Freeform 112"/>
          <p:cNvSpPr>
            <a:spLocks/>
          </p:cNvSpPr>
          <p:nvPr/>
        </p:nvSpPr>
        <p:spPr bwMode="auto">
          <a:xfrm>
            <a:off x="7101170" y="3001030"/>
            <a:ext cx="1691265" cy="1788414"/>
          </a:xfrm>
          <a:custGeom>
            <a:avLst/>
            <a:gdLst>
              <a:gd name="T0" fmla="*/ 2147483647 w 1230"/>
              <a:gd name="T1" fmla="*/ 2147483647 h 1200"/>
              <a:gd name="T2" fmla="*/ 2147483647 w 1230"/>
              <a:gd name="T3" fmla="*/ 2147483647 h 1200"/>
              <a:gd name="T4" fmla="*/ 2147483647 w 1230"/>
              <a:gd name="T5" fmla="*/ 2147483647 h 1200"/>
              <a:gd name="T6" fmla="*/ 2147483647 w 1230"/>
              <a:gd name="T7" fmla="*/ 2147483647 h 1200"/>
              <a:gd name="T8" fmla="*/ 2147483647 w 1230"/>
              <a:gd name="T9" fmla="*/ 2147483647 h 1200"/>
              <a:gd name="T10" fmla="*/ 2147483647 w 1230"/>
              <a:gd name="T11" fmla="*/ 2147483647 h 1200"/>
              <a:gd name="T12" fmla="*/ 2147483647 w 1230"/>
              <a:gd name="T13" fmla="*/ 2147483647 h 1200"/>
              <a:gd name="T14" fmla="*/ 2147483647 w 1230"/>
              <a:gd name="T15" fmla="*/ 2147483647 h 1200"/>
              <a:gd name="T16" fmla="*/ 2147483647 w 1230"/>
              <a:gd name="T17" fmla="*/ 2147483647 h 1200"/>
              <a:gd name="T18" fmla="*/ 2147483647 w 1230"/>
              <a:gd name="T19" fmla="*/ 2147483647 h 1200"/>
              <a:gd name="T20" fmla="*/ 2147483647 w 1230"/>
              <a:gd name="T21" fmla="*/ 2147483647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30"/>
              <a:gd name="T34" fmla="*/ 0 h 1200"/>
              <a:gd name="T35" fmla="*/ 1230 w 1230"/>
              <a:gd name="T36" fmla="*/ 1200 h 1200"/>
              <a:gd name="connsiteX0" fmla="*/ 3063 w 9691"/>
              <a:gd name="connsiteY0" fmla="*/ 638 h 9388"/>
              <a:gd name="connsiteX1" fmla="*/ 4220 w 9691"/>
              <a:gd name="connsiteY1" fmla="*/ 5160 h 9388"/>
              <a:gd name="connsiteX2" fmla="*/ 2917 w 9691"/>
              <a:gd name="connsiteY2" fmla="*/ 6255 h 9388"/>
              <a:gd name="connsiteX3" fmla="*/ 2990 w 9691"/>
              <a:gd name="connsiteY3" fmla="*/ 4946 h 9388"/>
              <a:gd name="connsiteX4" fmla="*/ 6 w 9691"/>
              <a:gd name="connsiteY4" fmla="*/ 7271 h 9388"/>
              <a:gd name="connsiteX5" fmla="*/ 3844 w 9691"/>
              <a:gd name="connsiteY5" fmla="*/ 9388 h 9388"/>
              <a:gd name="connsiteX6" fmla="*/ 3275 w 9691"/>
              <a:gd name="connsiteY6" fmla="*/ 7930 h 9388"/>
              <a:gd name="connsiteX7" fmla="*/ 8738 w 9691"/>
              <a:gd name="connsiteY7" fmla="*/ 6988 h 9388"/>
              <a:gd name="connsiteX8" fmla="*/ 9486 w 9691"/>
              <a:gd name="connsiteY8" fmla="*/ 105 h 9388"/>
              <a:gd name="connsiteX9" fmla="*/ 6461 w 9691"/>
              <a:gd name="connsiteY9" fmla="*/ 2680 h 9388"/>
              <a:gd name="connsiteX10" fmla="*/ 3063 w 9691"/>
              <a:gd name="connsiteY10" fmla="*/ 638 h 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9691" h="9388">
                <a:moveTo>
                  <a:pt x="3063" y="638"/>
                </a:moveTo>
                <a:cubicBezTo>
                  <a:pt x="2762" y="1038"/>
                  <a:pt x="4244" y="4227"/>
                  <a:pt x="4220" y="5160"/>
                </a:cubicBezTo>
                <a:cubicBezTo>
                  <a:pt x="4195" y="6094"/>
                  <a:pt x="3122" y="6291"/>
                  <a:pt x="2917" y="6255"/>
                </a:cubicBezTo>
                <a:cubicBezTo>
                  <a:pt x="2712" y="6219"/>
                  <a:pt x="3478" y="4780"/>
                  <a:pt x="2990" y="4946"/>
                </a:cubicBezTo>
                <a:cubicBezTo>
                  <a:pt x="2502" y="5113"/>
                  <a:pt x="-132" y="6530"/>
                  <a:pt x="6" y="7271"/>
                </a:cubicBezTo>
                <a:cubicBezTo>
                  <a:pt x="144" y="8013"/>
                  <a:pt x="3299" y="9280"/>
                  <a:pt x="3844" y="9388"/>
                </a:cubicBezTo>
                <a:cubicBezTo>
                  <a:pt x="4209" y="9238"/>
                  <a:pt x="2461" y="8330"/>
                  <a:pt x="3275" y="7930"/>
                </a:cubicBezTo>
                <a:cubicBezTo>
                  <a:pt x="4088" y="7530"/>
                  <a:pt x="7705" y="8288"/>
                  <a:pt x="8738" y="6988"/>
                </a:cubicBezTo>
                <a:cubicBezTo>
                  <a:pt x="9770" y="5688"/>
                  <a:pt x="9868" y="821"/>
                  <a:pt x="9486" y="105"/>
                </a:cubicBezTo>
                <a:cubicBezTo>
                  <a:pt x="9104" y="-612"/>
                  <a:pt x="7535" y="2605"/>
                  <a:pt x="6461" y="2680"/>
                </a:cubicBezTo>
                <a:cubicBezTo>
                  <a:pt x="5388" y="2763"/>
                  <a:pt x="3364" y="246"/>
                  <a:pt x="3063" y="63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9" name="Text Box 113"/>
          <p:cNvSpPr txBox="1">
            <a:spLocks noChangeArrowheads="1"/>
          </p:cNvSpPr>
          <p:nvPr/>
        </p:nvSpPr>
        <p:spPr bwMode="auto">
          <a:xfrm>
            <a:off x="7464957" y="3460178"/>
            <a:ext cx="15351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, what             to do?</a:t>
            </a:r>
          </a:p>
        </p:txBody>
      </p:sp>
      <p:sp>
        <p:nvSpPr>
          <p:cNvPr id="418930" name="Text Box 114"/>
          <p:cNvSpPr txBox="1">
            <a:spLocks noChangeArrowheads="1"/>
          </p:cNvSpPr>
          <p:nvPr/>
        </p:nvSpPr>
        <p:spPr bwMode="auto">
          <a:xfrm>
            <a:off x="4394200" y="3418469"/>
            <a:ext cx="2692410" cy="193899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 the past decade there is a growing interest in this model, deriving pursuit methods, analyzing them, etc. </a:t>
            </a:r>
          </a:p>
        </p:txBody>
      </p:sp>
      <p:sp>
        <p:nvSpPr>
          <p:cNvPr id="418932" name="Freeform 116"/>
          <p:cNvSpPr>
            <a:spLocks/>
          </p:cNvSpPr>
          <p:nvPr/>
        </p:nvSpPr>
        <p:spPr bwMode="auto">
          <a:xfrm flipH="1">
            <a:off x="2573867" y="3341640"/>
            <a:ext cx="1820333" cy="2129366"/>
          </a:xfrm>
          <a:custGeom>
            <a:avLst/>
            <a:gdLst>
              <a:gd name="T0" fmla="*/ 2147483647 w 1249"/>
              <a:gd name="T1" fmla="*/ 2147483647 h 1140"/>
              <a:gd name="T2" fmla="*/ 2147483647 w 1249"/>
              <a:gd name="T3" fmla="*/ 2147483647 h 1140"/>
              <a:gd name="T4" fmla="*/ 2147483647 w 1249"/>
              <a:gd name="T5" fmla="*/ 2147483647 h 1140"/>
              <a:gd name="T6" fmla="*/ 2147483647 w 1249"/>
              <a:gd name="T7" fmla="*/ 2147483647 h 1140"/>
              <a:gd name="T8" fmla="*/ 2147483647 w 1249"/>
              <a:gd name="T9" fmla="*/ 2147483647 h 1140"/>
              <a:gd name="T10" fmla="*/ 2147483647 w 1249"/>
              <a:gd name="T11" fmla="*/ 2147483647 h 1140"/>
              <a:gd name="T12" fmla="*/ 2147483647 w 1249"/>
              <a:gd name="T13" fmla="*/ 2147483647 h 1140"/>
              <a:gd name="T14" fmla="*/ 2147483647 w 1249"/>
              <a:gd name="T15" fmla="*/ 2147483647 h 1140"/>
              <a:gd name="T16" fmla="*/ 2147483647 w 1249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49"/>
              <a:gd name="T28" fmla="*/ 0 h 1140"/>
              <a:gd name="T29" fmla="*/ 1249 w 1249"/>
              <a:gd name="T30" fmla="*/ 1140 h 11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49" h="1140">
                <a:moveTo>
                  <a:pt x="100" y="48"/>
                </a:moveTo>
                <a:cubicBezTo>
                  <a:pt x="194" y="0"/>
                  <a:pt x="745" y="319"/>
                  <a:pt x="891" y="333"/>
                </a:cubicBezTo>
                <a:cubicBezTo>
                  <a:pt x="1037" y="347"/>
                  <a:pt x="922" y="95"/>
                  <a:pt x="976" y="133"/>
                </a:cubicBezTo>
                <a:cubicBezTo>
                  <a:pt x="1030" y="171"/>
                  <a:pt x="1249" y="396"/>
                  <a:pt x="1217" y="558"/>
                </a:cubicBezTo>
                <a:cubicBezTo>
                  <a:pt x="1185" y="720"/>
                  <a:pt x="834" y="1068"/>
                  <a:pt x="786" y="1104"/>
                </a:cubicBezTo>
                <a:cubicBezTo>
                  <a:pt x="738" y="1140"/>
                  <a:pt x="1040" y="774"/>
                  <a:pt x="926" y="774"/>
                </a:cubicBezTo>
                <a:cubicBezTo>
                  <a:pt x="812" y="774"/>
                  <a:pt x="200" y="1130"/>
                  <a:pt x="100" y="1104"/>
                </a:cubicBezTo>
                <a:cubicBezTo>
                  <a:pt x="0" y="1078"/>
                  <a:pt x="323" y="793"/>
                  <a:pt x="325" y="619"/>
                </a:cubicBezTo>
                <a:cubicBezTo>
                  <a:pt x="327" y="445"/>
                  <a:pt x="6" y="96"/>
                  <a:pt x="100" y="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3" name="Text Box 117"/>
          <p:cNvSpPr txBox="1">
            <a:spLocks noChangeArrowheads="1"/>
          </p:cNvSpPr>
          <p:nvPr/>
        </p:nvSpPr>
        <p:spPr bwMode="auto">
          <a:xfrm>
            <a:off x="2520670" y="4104924"/>
            <a:ext cx="15351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hat next?</a:t>
            </a:r>
          </a:p>
        </p:txBody>
      </p:sp>
      <p:sp>
        <p:nvSpPr>
          <p:cNvPr id="418934" name="Text Box 118"/>
          <p:cNvSpPr txBox="1">
            <a:spLocks noChangeArrowheads="1"/>
          </p:cNvSpPr>
          <p:nvPr/>
        </p:nvSpPr>
        <p:spPr bwMode="auto">
          <a:xfrm>
            <a:off x="245008" y="3403556"/>
            <a:ext cx="2650596" cy="247760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eepening our understanding</a:t>
            </a:r>
          </a:p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pplications ?</a:t>
            </a:r>
          </a:p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mbination of </a:t>
            </a:r>
            <a:b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gnal models …</a:t>
            </a:r>
          </a:p>
          <a:p>
            <a:pPr marL="114300" indent="-114300" algn="l" eaLnBrk="1" hangingPunct="1">
              <a:spcBef>
                <a:spcPct val="25000"/>
              </a:spcBef>
              <a:buFont typeface="Arial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Relation to deep neural architectures?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925" grpId="0" animBg="1"/>
      <p:bldP spid="418895" grpId="0" animBg="1"/>
      <p:bldP spid="418898" grpId="0"/>
      <p:bldP spid="418928" grpId="0" animBg="1"/>
      <p:bldP spid="418929" grpId="0"/>
      <p:bldP spid="418930" grpId="0" animBg="1"/>
      <p:bldP spid="418932" grpId="0" animBg="1"/>
      <p:bldP spid="418933" grpId="0"/>
      <p:bldP spid="41893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 bwMode="auto">
          <a:xfrm>
            <a:off x="2398129" y="4910484"/>
            <a:ext cx="4638675" cy="986969"/>
          </a:xfrm>
          <a:prstGeom prst="round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2398129" y="3686175"/>
            <a:ext cx="4638675" cy="986969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2398129" y="2478316"/>
            <a:ext cx="4638675" cy="986969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2398129" y="1247775"/>
            <a:ext cx="4638675" cy="986969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29</a:t>
            </a:fld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Analysis Model is Exciting Because  </a:t>
            </a:r>
          </a:p>
        </p:txBody>
      </p:sp>
      <p:pic>
        <p:nvPicPr>
          <p:cNvPr id="8" name="Picture 2" descr="http://www.vectorstock.com/i/composite/25,31/252531/hand-count-vector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19" r="71579" b="34596"/>
          <a:stretch/>
        </p:blipFill>
        <p:spPr bwMode="auto">
          <a:xfrm>
            <a:off x="1470752" y="3753264"/>
            <a:ext cx="899759" cy="989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www.vectorstock.com/i/composite/25,31/252531/hand-count-vector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11" r="5394" b="65345"/>
          <a:stretch/>
        </p:blipFill>
        <p:spPr bwMode="auto">
          <a:xfrm>
            <a:off x="1479083" y="2478316"/>
            <a:ext cx="883097" cy="1154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www.vectorstock.com/i/composite/25,31/252531/hand-count-vector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39" r="37456" b="65429"/>
          <a:stretch/>
        </p:blipFill>
        <p:spPr bwMode="auto">
          <a:xfrm>
            <a:off x="1491580" y="1144410"/>
            <a:ext cx="858103" cy="1152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://www.vectorstock.com/i/composite/25,31/252531/hand-count-vector.jpg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7" t="35452" r="37193" b="32274"/>
          <a:stretch/>
        </p:blipFill>
        <p:spPr bwMode="auto">
          <a:xfrm>
            <a:off x="1458256" y="4924338"/>
            <a:ext cx="924751" cy="1075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416385" y="1239765"/>
            <a:ext cx="4670215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t poses mirror questions to practically every problem that has been treated with the synthesis model</a:t>
            </a:r>
          </a:p>
          <a:p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t leads to unexpected avenues of research and new insights – E.g. the role of the coherence in the dictionary</a:t>
            </a:r>
          </a:p>
          <a:p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t poses an appealing alternative model to the synthesis one, with interesting features and a possibility to lead to better results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Merged with the synthesis model, such constructions could lead to new and far more effective models</a:t>
            </a:r>
          </a:p>
        </p:txBody>
      </p:sp>
    </p:spTree>
    <p:extLst>
      <p:ext uri="{BB962C8B-B14F-4D97-AF65-F5344CB8AC3E}">
        <p14:creationId xmlns:p14="http://schemas.microsoft.com/office/powerpoint/2010/main" val="3701019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3" grpId="0" animBg="1"/>
      <p:bldP spid="4" grpId="0" animBg="1"/>
      <p:bldP spid="1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is Talk is About the </a:t>
            </a:r>
            <a:r>
              <a:rPr lang="en-US" sz="36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nalysis Model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171450" y="1708410"/>
            <a:ext cx="2168302" cy="1015663"/>
          </a:xfrm>
          <a:prstGeom prst="rect">
            <a:avLst/>
          </a:prstGeom>
          <a:solidFill>
            <a:srgbClr val="333333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Part I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– Recalling the 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-Based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ynthesis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Model</a:t>
            </a:r>
            <a:endParaRPr lang="en-US" sz="2000" dirty="0">
              <a:solidFill>
                <a:schemeClr val="bg1"/>
              </a:solidFill>
              <a:latin typeface="Calibri" pitchFamily="34" charset="0"/>
              <a:ea typeface="Tahoma" pitchFamily="34" charset="0"/>
              <a:cs typeface="Calibri" pitchFamily="34" charset="0"/>
            </a:endParaRPr>
          </a:p>
        </p:txBody>
      </p:sp>
      <p:grpSp>
        <p:nvGrpSpPr>
          <p:cNvPr id="7" name="קבוצה 25"/>
          <p:cNvGrpSpPr/>
          <p:nvPr/>
        </p:nvGrpSpPr>
        <p:grpSpPr>
          <a:xfrm>
            <a:off x="256489" y="3490872"/>
            <a:ext cx="8425751" cy="1815882"/>
            <a:chOff x="365125" y="4360476"/>
            <a:chExt cx="8425751" cy="1815882"/>
          </a:xfrm>
        </p:grpSpPr>
        <p:grpSp>
          <p:nvGrpSpPr>
            <p:cNvPr id="8" name="קבוצה 24"/>
            <p:cNvGrpSpPr/>
            <p:nvPr/>
          </p:nvGrpSpPr>
          <p:grpSpPr>
            <a:xfrm>
              <a:off x="365125" y="4360476"/>
              <a:ext cx="8425751" cy="1815882"/>
              <a:chOff x="365125" y="4360476"/>
              <a:chExt cx="8425751" cy="1815882"/>
            </a:xfrm>
          </p:grpSpPr>
          <p:sp>
            <p:nvSpPr>
              <p:cNvPr id="10" name="Freeform 30"/>
              <p:cNvSpPr>
                <a:spLocks/>
              </p:cNvSpPr>
              <p:nvPr/>
            </p:nvSpPr>
            <p:spPr bwMode="auto">
              <a:xfrm>
                <a:off x="365125" y="4534738"/>
                <a:ext cx="2190652" cy="1485900"/>
              </a:xfrm>
              <a:custGeom>
                <a:avLst/>
                <a:gdLst>
                  <a:gd name="T0" fmla="*/ 2147483647 w 1614"/>
                  <a:gd name="T1" fmla="*/ 2147483647 h 936"/>
                  <a:gd name="T2" fmla="*/ 2147483647 w 1614"/>
                  <a:gd name="T3" fmla="*/ 2147483647 h 936"/>
                  <a:gd name="T4" fmla="*/ 2147483647 w 1614"/>
                  <a:gd name="T5" fmla="*/ 2147483647 h 936"/>
                  <a:gd name="T6" fmla="*/ 2147483647 w 1614"/>
                  <a:gd name="T7" fmla="*/ 2147483647 h 936"/>
                  <a:gd name="T8" fmla="*/ 2147483647 w 1614"/>
                  <a:gd name="T9" fmla="*/ 2147483647 h 936"/>
                  <a:gd name="T10" fmla="*/ 2147483647 w 1614"/>
                  <a:gd name="T11" fmla="*/ 2147483647 h 936"/>
                  <a:gd name="T12" fmla="*/ 2147483647 w 1614"/>
                  <a:gd name="T13" fmla="*/ 2147483647 h 936"/>
                  <a:gd name="T14" fmla="*/ 2147483647 w 1614"/>
                  <a:gd name="T15" fmla="*/ 2147483647 h 936"/>
                  <a:gd name="T16" fmla="*/ 2147483647 w 1614"/>
                  <a:gd name="T17" fmla="*/ 2147483647 h 936"/>
                  <a:gd name="T18" fmla="*/ 2147483647 w 1614"/>
                  <a:gd name="T19" fmla="*/ 2147483647 h 9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14"/>
                  <a:gd name="T31" fmla="*/ 0 h 936"/>
                  <a:gd name="T32" fmla="*/ 1614 w 1614"/>
                  <a:gd name="T33" fmla="*/ 936 h 9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14" h="936">
                    <a:moveTo>
                      <a:pt x="593" y="170"/>
                    </a:moveTo>
                    <a:cubicBezTo>
                      <a:pt x="829" y="220"/>
                      <a:pt x="1096" y="288"/>
                      <a:pt x="1189" y="260"/>
                    </a:cubicBezTo>
                    <a:cubicBezTo>
                      <a:pt x="1267" y="233"/>
                      <a:pt x="983" y="20"/>
                      <a:pt x="1064" y="10"/>
                    </a:cubicBezTo>
                    <a:cubicBezTo>
                      <a:pt x="1145" y="0"/>
                      <a:pt x="1607" y="228"/>
                      <a:pt x="1614" y="395"/>
                    </a:cubicBezTo>
                    <a:cubicBezTo>
                      <a:pt x="1611" y="548"/>
                      <a:pt x="1149" y="936"/>
                      <a:pt x="1043" y="926"/>
                    </a:cubicBezTo>
                    <a:cubicBezTo>
                      <a:pt x="937" y="916"/>
                      <a:pt x="1220" y="728"/>
                      <a:pt x="1069" y="721"/>
                    </a:cubicBezTo>
                    <a:cubicBezTo>
                      <a:pt x="918" y="714"/>
                      <a:pt x="274" y="920"/>
                      <a:pt x="137" y="881"/>
                    </a:cubicBezTo>
                    <a:cubicBezTo>
                      <a:pt x="0" y="842"/>
                      <a:pt x="259" y="616"/>
                      <a:pt x="247" y="485"/>
                    </a:cubicBezTo>
                    <a:cubicBezTo>
                      <a:pt x="235" y="354"/>
                      <a:pt x="4" y="147"/>
                      <a:pt x="62" y="95"/>
                    </a:cubicBezTo>
                    <a:cubicBezTo>
                      <a:pt x="120" y="43"/>
                      <a:pt x="483" y="155"/>
                      <a:pt x="593" y="170"/>
                    </a:cubicBezTo>
                    <a:close/>
                  </a:path>
                </a:pathLst>
              </a:custGeom>
              <a:solidFill>
                <a:srgbClr val="333333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1" name="Text Box 31"/>
              <p:cNvSpPr txBox="1">
                <a:spLocks noChangeArrowheads="1"/>
              </p:cNvSpPr>
              <p:nvPr/>
            </p:nvSpPr>
            <p:spPr bwMode="auto">
              <a:xfrm>
                <a:off x="2728230" y="4360476"/>
                <a:ext cx="6062646" cy="1815882"/>
              </a:xfrm>
              <a:prstGeom prst="rect">
                <a:avLst/>
              </a:prstGeom>
              <a:solidFill>
                <a:srgbClr val="333333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rtl="0"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The co-sparse analysis model is a very appealing alternative to the synthesis model, with a great potential for leading us to a new era in signal modeling.</a:t>
                </a:r>
              </a:p>
            </p:txBody>
          </p:sp>
        </p:grpSp>
        <p:sp>
          <p:nvSpPr>
            <p:cNvPr id="9" name="Text Box 32"/>
            <p:cNvSpPr txBox="1">
              <a:spLocks noChangeArrowheads="1"/>
            </p:cNvSpPr>
            <p:nvPr/>
          </p:nvSpPr>
          <p:spPr bwMode="auto">
            <a:xfrm>
              <a:off x="524793" y="5013176"/>
              <a:ext cx="195897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2000" dirty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The message:</a:t>
              </a:r>
              <a:endParaRPr lang="en-US" sz="2000" b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2" name="קבוצה 4"/>
          <p:cNvGrpSpPr/>
          <p:nvPr/>
        </p:nvGrpSpPr>
        <p:grpSpPr>
          <a:xfrm>
            <a:off x="2339753" y="1708410"/>
            <a:ext cx="3168351" cy="1015663"/>
            <a:chOff x="2483768" y="1609343"/>
            <a:chExt cx="3189261" cy="1015663"/>
          </a:xfrm>
        </p:grpSpPr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3525836" y="1609343"/>
              <a:ext cx="2147193" cy="1015663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000" dirty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Part II </a:t>
              </a:r>
              <a:r>
                <a:rPr lang="en-US" sz="20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– </a:t>
              </a:r>
              <a:r>
                <a:rPr lang="en-US" sz="2000" dirty="0">
                  <a:solidFill>
                    <a:schemeClr val="bg1"/>
                  </a:solidFill>
                  <a:latin typeface="Calibri" pitchFamily="34" charset="0"/>
                  <a:ea typeface="Tahoma" pitchFamily="34" charset="0"/>
                  <a:cs typeface="Calibri" pitchFamily="34" charset="0"/>
                </a:rPr>
                <a:t>Analysis Model – Source of Confusion</a:t>
              </a:r>
              <a:endPara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4" name="Freeform 28"/>
            <p:cNvSpPr>
              <a:spLocks/>
            </p:cNvSpPr>
            <p:nvPr/>
          </p:nvSpPr>
          <p:spPr bwMode="auto">
            <a:xfrm flipH="1">
              <a:off x="2483768" y="1793422"/>
              <a:ext cx="986632" cy="708025"/>
            </a:xfrm>
            <a:custGeom>
              <a:avLst/>
              <a:gdLst>
                <a:gd name="T0" fmla="*/ 2147483647 w 567"/>
                <a:gd name="T1" fmla="*/ 2147483647 h 446"/>
                <a:gd name="T2" fmla="*/ 2147483647 w 567"/>
                <a:gd name="T3" fmla="*/ 2147483647 h 446"/>
                <a:gd name="T4" fmla="*/ 2147483647 w 567"/>
                <a:gd name="T5" fmla="*/ 0 h 446"/>
                <a:gd name="T6" fmla="*/ 2147483647 w 567"/>
                <a:gd name="T7" fmla="*/ 2147483647 h 446"/>
                <a:gd name="T8" fmla="*/ 2147483647 w 567"/>
                <a:gd name="T9" fmla="*/ 2147483647 h 446"/>
                <a:gd name="T10" fmla="*/ 2147483647 w 567"/>
                <a:gd name="T11" fmla="*/ 2147483647 h 446"/>
                <a:gd name="T12" fmla="*/ 2147483647 w 567"/>
                <a:gd name="T13" fmla="*/ 2147483647 h 446"/>
                <a:gd name="T14" fmla="*/ 2147483647 w 567"/>
                <a:gd name="T15" fmla="*/ 2147483647 h 446"/>
                <a:gd name="T16" fmla="*/ 2147483647 w 567"/>
                <a:gd name="T17" fmla="*/ 2147483647 h 4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7"/>
                <a:gd name="T28" fmla="*/ 0 h 446"/>
                <a:gd name="T29" fmla="*/ 567 w 567"/>
                <a:gd name="T30" fmla="*/ 446 h 4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7" h="446">
                  <a:moveTo>
                    <a:pt x="532" y="30"/>
                  </a:moveTo>
                  <a:cubicBezTo>
                    <a:pt x="497" y="25"/>
                    <a:pt x="300" y="175"/>
                    <a:pt x="261" y="170"/>
                  </a:cubicBezTo>
                  <a:cubicBezTo>
                    <a:pt x="222" y="165"/>
                    <a:pt x="338" y="0"/>
                    <a:pt x="296" y="0"/>
                  </a:cubicBezTo>
                  <a:cubicBezTo>
                    <a:pt x="254" y="0"/>
                    <a:pt x="0" y="98"/>
                    <a:pt x="11" y="170"/>
                  </a:cubicBezTo>
                  <a:cubicBezTo>
                    <a:pt x="22" y="242"/>
                    <a:pt x="318" y="416"/>
                    <a:pt x="361" y="431"/>
                  </a:cubicBezTo>
                  <a:cubicBezTo>
                    <a:pt x="404" y="446"/>
                    <a:pt x="244" y="276"/>
                    <a:pt x="271" y="260"/>
                  </a:cubicBezTo>
                  <a:cubicBezTo>
                    <a:pt x="298" y="244"/>
                    <a:pt x="494" y="346"/>
                    <a:pt x="527" y="336"/>
                  </a:cubicBezTo>
                  <a:cubicBezTo>
                    <a:pt x="560" y="326"/>
                    <a:pt x="467" y="253"/>
                    <a:pt x="471" y="200"/>
                  </a:cubicBezTo>
                  <a:cubicBezTo>
                    <a:pt x="475" y="147"/>
                    <a:pt x="567" y="35"/>
                    <a:pt x="532" y="30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5" name="קבוצה 5"/>
          <p:cNvGrpSpPr/>
          <p:nvPr/>
        </p:nvGrpSpPr>
        <p:grpSpPr>
          <a:xfrm>
            <a:off x="5508104" y="1708409"/>
            <a:ext cx="3240360" cy="1015663"/>
            <a:chOff x="5817616" y="1609342"/>
            <a:chExt cx="3240360" cy="1015663"/>
          </a:xfrm>
        </p:grpSpPr>
        <p:sp>
          <p:nvSpPr>
            <p:cNvPr id="16" name="Freeform 28"/>
            <p:cNvSpPr>
              <a:spLocks/>
            </p:cNvSpPr>
            <p:nvPr/>
          </p:nvSpPr>
          <p:spPr bwMode="auto">
            <a:xfrm flipH="1">
              <a:off x="5817616" y="1793422"/>
              <a:ext cx="986632" cy="708025"/>
            </a:xfrm>
            <a:custGeom>
              <a:avLst/>
              <a:gdLst>
                <a:gd name="T0" fmla="*/ 2147483647 w 567"/>
                <a:gd name="T1" fmla="*/ 2147483647 h 446"/>
                <a:gd name="T2" fmla="*/ 2147483647 w 567"/>
                <a:gd name="T3" fmla="*/ 2147483647 h 446"/>
                <a:gd name="T4" fmla="*/ 2147483647 w 567"/>
                <a:gd name="T5" fmla="*/ 0 h 446"/>
                <a:gd name="T6" fmla="*/ 2147483647 w 567"/>
                <a:gd name="T7" fmla="*/ 2147483647 h 446"/>
                <a:gd name="T8" fmla="*/ 2147483647 w 567"/>
                <a:gd name="T9" fmla="*/ 2147483647 h 446"/>
                <a:gd name="T10" fmla="*/ 2147483647 w 567"/>
                <a:gd name="T11" fmla="*/ 2147483647 h 446"/>
                <a:gd name="T12" fmla="*/ 2147483647 w 567"/>
                <a:gd name="T13" fmla="*/ 2147483647 h 446"/>
                <a:gd name="T14" fmla="*/ 2147483647 w 567"/>
                <a:gd name="T15" fmla="*/ 2147483647 h 446"/>
                <a:gd name="T16" fmla="*/ 2147483647 w 567"/>
                <a:gd name="T17" fmla="*/ 2147483647 h 4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67"/>
                <a:gd name="T28" fmla="*/ 0 h 446"/>
                <a:gd name="T29" fmla="*/ 567 w 567"/>
                <a:gd name="T30" fmla="*/ 446 h 4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67" h="446">
                  <a:moveTo>
                    <a:pt x="532" y="30"/>
                  </a:moveTo>
                  <a:cubicBezTo>
                    <a:pt x="497" y="25"/>
                    <a:pt x="300" y="175"/>
                    <a:pt x="261" y="170"/>
                  </a:cubicBezTo>
                  <a:cubicBezTo>
                    <a:pt x="222" y="165"/>
                    <a:pt x="338" y="0"/>
                    <a:pt x="296" y="0"/>
                  </a:cubicBezTo>
                  <a:cubicBezTo>
                    <a:pt x="254" y="0"/>
                    <a:pt x="0" y="98"/>
                    <a:pt x="11" y="170"/>
                  </a:cubicBezTo>
                  <a:cubicBezTo>
                    <a:pt x="22" y="242"/>
                    <a:pt x="318" y="416"/>
                    <a:pt x="361" y="431"/>
                  </a:cubicBezTo>
                  <a:cubicBezTo>
                    <a:pt x="404" y="446"/>
                    <a:pt x="244" y="276"/>
                    <a:pt x="271" y="260"/>
                  </a:cubicBezTo>
                  <a:cubicBezTo>
                    <a:pt x="298" y="244"/>
                    <a:pt x="494" y="346"/>
                    <a:pt x="527" y="336"/>
                  </a:cubicBezTo>
                  <a:cubicBezTo>
                    <a:pt x="560" y="326"/>
                    <a:pt x="467" y="253"/>
                    <a:pt x="471" y="200"/>
                  </a:cubicBezTo>
                  <a:cubicBezTo>
                    <a:pt x="475" y="147"/>
                    <a:pt x="567" y="35"/>
                    <a:pt x="532" y="30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6804248" y="1609342"/>
              <a:ext cx="2253728" cy="1015663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2000" dirty="0">
                  <a:solidFill>
                    <a:srgbClr val="FFFF00"/>
                  </a:solidFill>
                  <a:latin typeface="Calibri" pitchFamily="34" charset="0"/>
                  <a:cs typeface="Calibri" pitchFamily="34" charset="0"/>
                </a:rPr>
                <a:t>Part III </a:t>
              </a:r>
              <a:r>
                <a:rPr lang="en-US" sz="200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– Analysis Model – a New Point of 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58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698655-1F90-481A-BBC4-64DB32FDB90D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4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 - Background</a:t>
            </a:r>
            <a:r>
              <a:rPr lang="en-US" sz="28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</a:t>
            </a:r>
            <a:r>
              <a:rPr lang="en-US" sz="48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Recalling the                         Synthesis Sparse Model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5</a:t>
            </a:fld>
            <a:endParaRPr lang="en-US" sz="1200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</a:t>
            </a:r>
            <a:r>
              <a:rPr lang="en-US" sz="36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-Based Synthesis Model</a:t>
            </a:r>
          </a:p>
        </p:txBody>
      </p:sp>
      <p:sp>
        <p:nvSpPr>
          <p:cNvPr id="119" name="Content Placeholder 2"/>
          <p:cNvSpPr>
            <a:spLocks noGrp="1"/>
          </p:cNvSpPr>
          <p:nvPr>
            <p:ph idx="1"/>
          </p:nvPr>
        </p:nvSpPr>
        <p:spPr>
          <a:xfrm>
            <a:off x="457200" y="1197852"/>
            <a:ext cx="4998409" cy="4770537"/>
          </a:xfr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>We assume the existence of a synthesis dictionary </a:t>
            </a:r>
            <a:r>
              <a:rPr lang="en-US" sz="2000" b="1" dirty="0">
                <a:latin typeface="Calibri" pitchFamily="34" charset="0"/>
                <a:cs typeface="Calibri" pitchFamily="34" charset="0"/>
              </a:rPr>
              <a:t>D</a:t>
            </a:r>
            <a:r>
              <a:rPr lang="en-US" sz="2000" dirty="0">
                <a:latin typeface="Calibri" pitchFamily="34" charset="0"/>
                <a:cs typeface="Calibri" pitchFamily="34" charset="0"/>
                <a:sym typeface="Symbol"/>
              </a:rPr>
              <a:t></a:t>
            </a:r>
            <a:r>
              <a:rPr lang="en-US" sz="2000" spc="-300" dirty="0">
                <a:latin typeface="Calibri" pitchFamily="34" charset="0"/>
                <a:cs typeface="Calibri" pitchFamily="34" charset="0"/>
                <a:sym typeface="Symbol"/>
              </a:rPr>
              <a:t>IR </a:t>
            </a:r>
            <a:r>
              <a:rPr lang="en-US" sz="2000" baseline="30000" dirty="0" err="1">
                <a:latin typeface="Calibri" pitchFamily="34" charset="0"/>
                <a:cs typeface="Calibri" pitchFamily="34" charset="0"/>
                <a:sym typeface="Symbol"/>
              </a:rPr>
              <a:t>dn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whose columns are the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tom signals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</a:p>
          <a:p>
            <a:pPr lvl="0">
              <a:buFont typeface="Wingdings" pitchFamily="2" charset="2"/>
              <a:buChar char="q"/>
            </a:pPr>
            <a:r>
              <a:rPr lang="en-US" sz="2000" kern="1200" dirty="0">
                <a:latin typeface="Calibri" pitchFamily="34" charset="0"/>
                <a:cs typeface="Calibri" pitchFamily="34" charset="0"/>
              </a:rPr>
              <a:t>Signals are modeled as sparse</a:t>
            </a:r>
            <a:r>
              <a:rPr lang="en-US" sz="2000" i="1" kern="12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kern="1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inear combinations </a:t>
            </a:r>
            <a:r>
              <a:rPr lang="en-US" sz="2000" kern="1200" dirty="0">
                <a:latin typeface="Calibri" pitchFamily="34" charset="0"/>
                <a:cs typeface="Calibri" pitchFamily="34" charset="0"/>
              </a:rPr>
              <a:t>of the dictionary atoms:</a:t>
            </a:r>
          </a:p>
          <a:p>
            <a:pPr lvl="0">
              <a:buFont typeface="Wingdings" pitchFamily="2" charset="2"/>
              <a:buChar char="q"/>
            </a:pPr>
            <a:endParaRPr lang="en-US" sz="2000" i="1" kern="1200" dirty="0">
              <a:latin typeface="Calibri" pitchFamily="34" charset="0"/>
              <a:cs typeface="Calibri" pitchFamily="34" charset="0"/>
            </a:endParaRPr>
          </a:p>
          <a:p>
            <a:pPr lvl="0">
              <a:buFont typeface="Wingdings" pitchFamily="2" charset="2"/>
              <a:buChar char="q"/>
            </a:pPr>
            <a:endParaRPr lang="en-US" sz="2000" i="1" kern="1200" dirty="0">
              <a:latin typeface="Calibri" pitchFamily="34" charset="0"/>
              <a:cs typeface="Calibri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kern="1200" dirty="0">
                <a:latin typeface="Calibri" pitchFamily="34" charset="0"/>
                <a:cs typeface="Calibri" pitchFamily="34" charset="0"/>
              </a:rPr>
              <a:t>We seek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a </a:t>
            </a:r>
            <a:r>
              <a:rPr lang="en-US" sz="2000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of </a:t>
            </a:r>
            <a:r>
              <a:rPr lang="el-GR" sz="2000" u="sng" dirty="0">
                <a:latin typeface="Calibri" pitchFamily="34" charset="0"/>
                <a:cs typeface="Calibri" pitchFamily="34" charset="0"/>
                <a:sym typeface="Symbol"/>
              </a:rPr>
              <a:t>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, meaning that 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kern="1200" dirty="0">
                <a:latin typeface="Calibri" pitchFamily="34" charset="0"/>
                <a:cs typeface="Calibri" pitchFamily="34" charset="0"/>
              </a:rPr>
              <a:t>it is assumed to contain mostly zeros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  <a:endParaRPr lang="en-US" sz="2000" kern="1200" dirty="0">
              <a:latin typeface="Calibri" pitchFamily="34" charset="0"/>
              <a:cs typeface="Calibri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kern="1200" dirty="0">
                <a:latin typeface="Calibri" pitchFamily="34" charset="0"/>
                <a:cs typeface="Calibri" pitchFamily="34" charset="0"/>
              </a:rPr>
              <a:t>This model is typically referred to as the</a:t>
            </a:r>
            <a:r>
              <a:rPr lang="en-US" sz="2000" i="1" kern="12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kern="1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ynthesis</a:t>
            </a:r>
            <a:r>
              <a:rPr lang="en-US" sz="2000" i="1" kern="1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kern="1200" dirty="0">
                <a:latin typeface="Calibri" pitchFamily="34" charset="0"/>
                <a:cs typeface="Calibri" pitchFamily="34" charset="0"/>
              </a:rPr>
              <a:t>sparse and redundant representation model for signals.</a:t>
            </a:r>
          </a:p>
          <a:p>
            <a:pPr>
              <a:buFont typeface="Wingdings" pitchFamily="2" charset="2"/>
              <a:buChar char="q"/>
            </a:pPr>
            <a:r>
              <a:rPr lang="en-US" sz="2000" kern="1200" dirty="0">
                <a:latin typeface="Calibri" pitchFamily="34" charset="0"/>
                <a:cs typeface="Calibri" pitchFamily="34" charset="0"/>
              </a:rPr>
              <a:t>This model became very popular and very successful in the past decad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  <a:endParaRPr lang="en-US" sz="2000" kern="12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21" name="Table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5162108"/>
              </p:ext>
            </p:extLst>
          </p:nvPr>
        </p:nvGraphicFramePr>
        <p:xfrm>
          <a:off x="6093477" y="1470594"/>
          <a:ext cx="1799037" cy="10860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22" name="AutoShape 213"/>
          <p:cNvSpPr>
            <a:spLocks noChangeArrowheads="1"/>
          </p:cNvSpPr>
          <p:nvPr/>
        </p:nvSpPr>
        <p:spPr bwMode="auto">
          <a:xfrm>
            <a:off x="6007292" y="1450515"/>
            <a:ext cx="1971406" cy="1140285"/>
          </a:xfrm>
          <a:prstGeom prst="bracketPair">
            <a:avLst>
              <a:gd name="adj" fmla="val 2296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650095" y="1562959"/>
            <a:ext cx="68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</a:p>
        </p:txBody>
      </p:sp>
      <p:pic>
        <p:nvPicPr>
          <p:cNvPr id="125" name="Picture 2" descr="D:\Ron's Files\My Documents\Thesis\Presentations\Sparse K-SVD\dict 2d example\atom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7175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6" name="Picture 3" descr="D:\Ron's Files\My Documents\Thesis\Presentations\Sparse K-SVD\dict 2d example\atom0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7" name="Picture 4" descr="D:\Ron's Files\My Documents\Thesis\Presentations\Sparse K-SVD\dict 2d example\atom0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34200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pic>
        <p:nvPicPr>
          <p:cNvPr id="128" name="Picture 8" descr="D:\Ron's Files\My Documents\Thesis\Presentations\Sparse K-SVD\dict 2d example\atom07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22898" y="2989217"/>
            <a:ext cx="516302" cy="516302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129" name="Content Placeholder 2"/>
          <p:cNvSpPr txBox="1">
            <a:spLocks/>
          </p:cNvSpPr>
          <p:nvPr/>
        </p:nvSpPr>
        <p:spPr>
          <a:xfrm>
            <a:off x="7663913" y="2774156"/>
            <a:ext cx="457202" cy="6463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282575" marR="0" lvl="0" indent="-2825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600" i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…</a:t>
            </a:r>
          </a:p>
        </p:txBody>
      </p:sp>
      <p:cxnSp>
        <p:nvCxnSpPr>
          <p:cNvPr id="130" name="Straight Connector 129"/>
          <p:cNvCxnSpPr>
            <a:endCxn id="125" idx="0"/>
          </p:cNvCxnSpPr>
          <p:nvPr/>
        </p:nvCxnSpPr>
        <p:spPr>
          <a:xfrm rot="5400000">
            <a:off x="5777171" y="2648956"/>
            <a:ext cx="398417" cy="282105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>
            <a:endCxn id="126" idx="0"/>
          </p:cNvCxnSpPr>
          <p:nvPr/>
        </p:nvCxnSpPr>
        <p:spPr>
          <a:xfrm rot="16200000" flipH="1">
            <a:off x="6150886" y="2633551"/>
            <a:ext cx="396033" cy="315298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>
            <a:endCxn id="127" idx="0"/>
          </p:cNvCxnSpPr>
          <p:nvPr/>
        </p:nvCxnSpPr>
        <p:spPr>
          <a:xfrm>
            <a:off x="6265069" y="2593181"/>
            <a:ext cx="927282" cy="396036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>
            <a:endCxn id="128" idx="0"/>
          </p:cNvCxnSpPr>
          <p:nvPr/>
        </p:nvCxnSpPr>
        <p:spPr>
          <a:xfrm>
            <a:off x="7870031" y="2595562"/>
            <a:ext cx="711018" cy="393655"/>
          </a:xfrm>
          <a:prstGeom prst="line">
            <a:avLst/>
          </a:prstGeom>
          <a:ln w="19050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2056681" y="2913519"/>
            <a:ext cx="1464733" cy="561554"/>
            <a:chOff x="2056681" y="3275481"/>
            <a:chExt cx="1464733" cy="561554"/>
          </a:xfrm>
        </p:grpSpPr>
        <p:sp>
          <p:nvSpPr>
            <p:cNvPr id="136" name="Rectangle 135"/>
            <p:cNvSpPr/>
            <p:nvPr/>
          </p:nvSpPr>
          <p:spPr>
            <a:xfrm>
              <a:off x="2056681" y="3275481"/>
              <a:ext cx="1464733" cy="561554"/>
            </a:xfrm>
            <a:prstGeom prst="rect">
              <a:avLst/>
            </a:prstGeom>
            <a:solidFill>
              <a:schemeClr val="tx1">
                <a:lumMod val="95000"/>
                <a:lumOff val="5000"/>
              </a:schemeClr>
            </a:solidFill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137" name="Object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418722"/>
                </p:ext>
              </p:extLst>
            </p:nvPr>
          </p:nvGraphicFramePr>
          <p:xfrm>
            <a:off x="2223558" y="3276857"/>
            <a:ext cx="10953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36" name="Equation" r:id="rId8" imgW="444240" imgH="215640" progId="Equation.DSMT4">
                    <p:embed/>
                  </p:oleObj>
                </mc:Choice>
                <mc:Fallback>
                  <p:oleObj name="Equation" r:id="rId8" imgW="444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558" y="3276857"/>
                          <a:ext cx="1095375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" name="Table 1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33442"/>
              </p:ext>
            </p:extLst>
          </p:nvPr>
        </p:nvGraphicFramePr>
        <p:xfrm>
          <a:off x="6554834" y="4077537"/>
          <a:ext cx="1532513" cy="10182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66631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40" name="AutoShape 213"/>
          <p:cNvSpPr>
            <a:spLocks noChangeArrowheads="1"/>
          </p:cNvSpPr>
          <p:nvPr/>
        </p:nvSpPr>
        <p:spPr bwMode="auto">
          <a:xfrm>
            <a:off x="6479371" y="4049085"/>
            <a:ext cx="1683439" cy="1066799"/>
          </a:xfrm>
          <a:prstGeom prst="bracketPair">
            <a:avLst>
              <a:gd name="adj" fmla="val 2296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1" name="Table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4264276"/>
              </p:ext>
            </p:extLst>
          </p:nvPr>
        </p:nvGraphicFramePr>
        <p:xfrm>
          <a:off x="8332939" y="4077537"/>
          <a:ext cx="66631" cy="15612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sp>
        <p:nvSpPr>
          <p:cNvPr id="142" name="AutoShape 213"/>
          <p:cNvSpPr>
            <a:spLocks noChangeArrowheads="1"/>
          </p:cNvSpPr>
          <p:nvPr/>
        </p:nvSpPr>
        <p:spPr bwMode="auto">
          <a:xfrm>
            <a:off x="8271722" y="4049084"/>
            <a:ext cx="185742" cy="1589715"/>
          </a:xfrm>
          <a:prstGeom prst="bracketPair">
            <a:avLst>
              <a:gd name="adj" fmla="val 15321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3" name="Table 1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792973"/>
              </p:ext>
            </p:extLst>
          </p:nvPr>
        </p:nvGraphicFramePr>
        <p:xfrm>
          <a:off x="5917577" y="4077537"/>
          <a:ext cx="66631" cy="101821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6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67881">
                <a:tc>
                  <a:txBody>
                    <a:bodyPr/>
                    <a:lstStyle/>
                    <a:p>
                      <a:endParaRPr lang="en-US" sz="300" dirty="0"/>
                    </a:p>
                  </a:txBody>
                  <a:tcPr marL="15879" marR="15879" marT="7939" marB="793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44" name="AutoShape 213"/>
          <p:cNvSpPr>
            <a:spLocks noChangeArrowheads="1"/>
          </p:cNvSpPr>
          <p:nvPr/>
        </p:nvSpPr>
        <p:spPr bwMode="auto">
          <a:xfrm>
            <a:off x="5856360" y="4049086"/>
            <a:ext cx="185742" cy="1066799"/>
          </a:xfrm>
          <a:prstGeom prst="bracketPair">
            <a:avLst>
              <a:gd name="adj" fmla="val 15321"/>
            </a:avLst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064087" y="4232701"/>
            <a:ext cx="514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</a:p>
        </p:txBody>
      </p:sp>
      <p:sp>
        <p:nvSpPr>
          <p:cNvPr id="146" name="TextBox 145"/>
          <p:cNvSpPr txBox="1"/>
          <p:nvPr/>
        </p:nvSpPr>
        <p:spPr>
          <a:xfrm>
            <a:off x="8477593" y="4257546"/>
            <a:ext cx="514007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1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</a:t>
            </a:r>
            <a:endParaRPr lang="en-US" sz="3100" u="sng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6039579" y="4257546"/>
            <a:ext cx="5140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=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5455609" y="4233054"/>
            <a:ext cx="4527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38617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uiExpand="1" build="p"/>
      <p:bldP spid="122" grpId="0" animBg="1"/>
      <p:bldP spid="123" grpId="0"/>
      <p:bldP spid="129" grpId="0"/>
      <p:bldP spid="140" grpId="0" animBg="1"/>
      <p:bldP spid="142" grpId="0" animBg="1"/>
      <p:bldP spid="144" grpId="0" animBg="1"/>
      <p:bldP spid="145" grpId="0"/>
      <p:bldP spid="146" grpId="0"/>
      <p:bldP spid="147" grpId="0"/>
      <p:bldP spid="1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6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Synthesis Model – Basics </a:t>
            </a: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341438"/>
            <a:ext cx="7003154" cy="4551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synthesis representation is expected                                             to be sparse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05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dopting a “synthesis” point of view: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raw the support T (with k non-zeroes) at random;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hoose the non-zero coefficients                                                             randomly (e.g. </a:t>
            </a:r>
            <a:r>
              <a:rPr lang="en-US" sz="1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id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Gaussians); and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ultiply by </a:t>
            </a:r>
            <a:r>
              <a:rPr lang="en-US" sz="18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to get the synthesis signal.</a:t>
            </a: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uch synthesis signals belong to a Union-of-Subspaces (</a:t>
            </a:r>
            <a:r>
              <a:rPr lang="en-US" sz="20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:</a:t>
            </a: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4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6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union contains        subspaces, each of dimension k.  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41518"/>
              </p:ext>
            </p:extLst>
          </p:nvPr>
        </p:nvGraphicFramePr>
        <p:xfrm>
          <a:off x="2181754" y="1761911"/>
          <a:ext cx="16716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2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754" y="1761911"/>
                        <a:ext cx="1671637" cy="53181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49787"/>
              </p:ext>
            </p:extLst>
          </p:nvPr>
        </p:nvGraphicFramePr>
        <p:xfrm>
          <a:off x="1859887" y="4721225"/>
          <a:ext cx="40481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3" name="Equation" r:id="rId6" imgW="1968480" imgH="368280" progId="Equation.DSMT4">
                  <p:embed/>
                </p:oleObj>
              </mc:Choice>
              <mc:Fallback>
                <p:oleObj name="Equation" r:id="rId6" imgW="1968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887" y="4721225"/>
                        <a:ext cx="4048125" cy="769938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95385"/>
              </p:ext>
            </p:extLst>
          </p:nvPr>
        </p:nvGraphicFramePr>
        <p:xfrm>
          <a:off x="2770188" y="5365750"/>
          <a:ext cx="3413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4" name="Equation" r:id="rId8" imgW="266400" imgH="482400" progId="Equation.DSMT4">
                  <p:embed/>
                </p:oleObj>
              </mc:Choice>
              <mc:Fallback>
                <p:oleObj name="Equation" r:id="rId8" imgW="266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5365750"/>
                        <a:ext cx="341312" cy="627063"/>
                      </a:xfrm>
                      <a:prstGeom prst="rect">
                        <a:avLst/>
                      </a:prstGeom>
                      <a:solidFill>
                        <a:srgbClr val="3333CC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114863" y="1298476"/>
            <a:ext cx="3701509" cy="2479675"/>
            <a:chOff x="7190995" y="1155651"/>
            <a:chExt cx="3701509" cy="2479675"/>
          </a:xfrm>
        </p:grpSpPr>
        <p:grpSp>
          <p:nvGrpSpPr>
            <p:cNvPr id="1038" name="Group 132"/>
            <p:cNvGrpSpPr>
              <a:grpSpLocks/>
            </p:cNvGrpSpPr>
            <p:nvPr/>
          </p:nvGrpSpPr>
          <p:grpSpPr bwMode="auto">
            <a:xfrm>
              <a:off x="7190995" y="1155651"/>
              <a:ext cx="2347913" cy="2427288"/>
              <a:chOff x="128" y="950"/>
              <a:chExt cx="1479" cy="1529"/>
            </a:xfrm>
          </p:grpSpPr>
          <p:grpSp>
            <p:nvGrpSpPr>
              <p:cNvPr id="1094" name="Group 133"/>
              <p:cNvGrpSpPr>
                <a:grpSpLocks/>
              </p:cNvGrpSpPr>
              <p:nvPr/>
            </p:nvGrpSpPr>
            <p:grpSpPr bwMode="auto">
              <a:xfrm>
                <a:off x="415" y="950"/>
                <a:ext cx="1148" cy="194"/>
                <a:chOff x="1105" y="2473"/>
                <a:chExt cx="1501" cy="232"/>
              </a:xfrm>
            </p:grpSpPr>
            <p:sp>
              <p:nvSpPr>
                <p:cNvPr id="1142" name="Text Box 134"/>
                <p:cNvSpPr txBox="1">
                  <a:spLocks noChangeArrowheads="1"/>
                </p:cNvSpPr>
                <p:nvPr/>
              </p:nvSpPr>
              <p:spPr bwMode="auto">
                <a:xfrm>
                  <a:off x="1691" y="2473"/>
                  <a:ext cx="301" cy="2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sz="1400" dirty="0">
                      <a:solidFill>
                        <a:schemeClr val="bg1"/>
                      </a:solidFill>
                      <a:latin typeface="Tahoma" pitchFamily="34" charset="0"/>
                    </a:rPr>
                    <a:t>n</a:t>
                  </a:r>
                </a:p>
              </p:txBody>
            </p:sp>
            <p:sp>
              <p:nvSpPr>
                <p:cNvPr id="1143" name="Line 135"/>
                <p:cNvSpPr>
                  <a:spLocks noChangeShapeType="1"/>
                </p:cNvSpPr>
                <p:nvPr/>
              </p:nvSpPr>
              <p:spPr bwMode="auto">
                <a:xfrm>
                  <a:off x="1105" y="2681"/>
                  <a:ext cx="150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95" name="Line 136"/>
              <p:cNvSpPr>
                <a:spLocks noChangeShapeType="1"/>
              </p:cNvSpPr>
              <p:nvPr/>
            </p:nvSpPr>
            <p:spPr bwMode="auto">
              <a:xfrm>
                <a:off x="283" y="1186"/>
                <a:ext cx="0" cy="70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Text Box 137"/>
              <p:cNvSpPr txBox="1">
                <a:spLocks noChangeArrowheads="1"/>
              </p:cNvSpPr>
              <p:nvPr/>
            </p:nvSpPr>
            <p:spPr bwMode="auto">
              <a:xfrm>
                <a:off x="128" y="1443"/>
                <a:ext cx="34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bg1"/>
                    </a:solidFill>
                    <a:latin typeface="Tahoma" pitchFamily="34" charset="0"/>
                  </a:rPr>
                  <a:t>d</a:t>
                </a:r>
              </a:p>
            </p:txBody>
          </p:sp>
          <p:sp>
            <p:nvSpPr>
              <p:cNvPr id="1097" name="AutoShape 138"/>
              <p:cNvSpPr>
                <a:spLocks noChangeArrowheads="1"/>
              </p:cNvSpPr>
              <p:nvPr/>
            </p:nvSpPr>
            <p:spPr bwMode="auto">
              <a:xfrm>
                <a:off x="383" y="1184"/>
                <a:ext cx="1224" cy="715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aphicFrame>
            <p:nvGraphicFramePr>
              <p:cNvPr id="1030" name="Object 1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0579099"/>
                  </p:ext>
                </p:extLst>
              </p:nvPr>
            </p:nvGraphicFramePr>
            <p:xfrm>
              <a:off x="813" y="2077"/>
              <a:ext cx="337" cy="4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15" name="Equation" r:id="rId10" imgW="126720" imgH="139680" progId="Equation.DSMT4">
                      <p:embed/>
                    </p:oleObj>
                  </mc:Choice>
                  <mc:Fallback>
                    <p:oleObj name="Equation" r:id="rId10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3" y="2077"/>
                            <a:ext cx="337" cy="40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98" name="Group 140"/>
              <p:cNvGrpSpPr>
                <a:grpSpLocks/>
              </p:cNvGrpSpPr>
              <p:nvPr/>
            </p:nvGrpSpPr>
            <p:grpSpPr bwMode="auto">
              <a:xfrm>
                <a:off x="415" y="1188"/>
                <a:ext cx="1148" cy="710"/>
                <a:chOff x="895" y="1132"/>
                <a:chExt cx="1501" cy="849"/>
              </a:xfrm>
            </p:grpSpPr>
            <p:sp>
              <p:nvSpPr>
                <p:cNvPr id="1100" name="Rectangle 141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1" name="Rectangle 142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2" name="Rectangle 143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3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4" name="Rectangle 145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5" name="Rectangle 146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6" name="Rectangle 147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7" name="Rectangle 148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8" name="Rectangle 149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09" name="Rectangle 150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0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1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2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3" name="Rectangle 154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4" name="Rectangle 155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5" name="Rectangle 156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6" name="Rectangle 157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7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8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19" name="Rectangle 160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0" name="Rectangle 161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1" name="Rectangle 162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2" name="Rectangle 163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3" name="Rectangle 164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4" name="Rectangle 165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5" name="Rectangle 166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6" name="Rectangle 167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127" name="Line 168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Line 169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" name="Line 170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" name="Line 171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Line 172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" name="Line 173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" name="Line 174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Line 175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" name="Line 176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" name="Line 177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Line 178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" name="Line 179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9" name="Line 180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Line 181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1" name="Line 182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99" name="Text Box 183"/>
              <p:cNvSpPr txBox="1">
                <a:spLocks noChangeArrowheads="1"/>
              </p:cNvSpPr>
              <p:nvPr/>
            </p:nvSpPr>
            <p:spPr bwMode="auto">
              <a:xfrm>
                <a:off x="391" y="1891"/>
                <a:ext cx="116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Dictionary</a:t>
                </a:r>
              </a:p>
            </p:txBody>
          </p:sp>
        </p:grpSp>
        <p:grpSp>
          <p:nvGrpSpPr>
            <p:cNvPr id="1039" name="Group 184"/>
            <p:cNvGrpSpPr>
              <a:grpSpLocks/>
            </p:cNvGrpSpPr>
            <p:nvPr/>
          </p:nvGrpSpPr>
          <p:grpSpPr bwMode="auto">
            <a:xfrm>
              <a:off x="9615109" y="1533476"/>
              <a:ext cx="660401" cy="2101850"/>
              <a:chOff x="1655" y="1188"/>
              <a:chExt cx="416" cy="1324"/>
            </a:xfrm>
          </p:grpSpPr>
          <p:sp>
            <p:nvSpPr>
              <p:cNvPr id="1060" name="AutoShape 185"/>
              <p:cNvSpPr>
                <a:spLocks noChangeArrowheads="1"/>
              </p:cNvSpPr>
              <p:nvPr/>
            </p:nvSpPr>
            <p:spPr bwMode="auto">
              <a:xfrm>
                <a:off x="1655" y="1191"/>
                <a:ext cx="132" cy="1193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061" name="Group 186"/>
              <p:cNvGrpSpPr>
                <a:grpSpLocks/>
              </p:cNvGrpSpPr>
              <p:nvPr/>
            </p:nvGrpSpPr>
            <p:grpSpPr bwMode="auto">
              <a:xfrm>
                <a:off x="1702" y="1188"/>
                <a:ext cx="43" cy="1198"/>
                <a:chOff x="2382" y="1541"/>
                <a:chExt cx="56" cy="1435"/>
              </a:xfrm>
            </p:grpSpPr>
            <p:sp>
              <p:nvSpPr>
                <p:cNvPr id="1062" name="Rectangle 187"/>
                <p:cNvSpPr>
                  <a:spLocks noChangeArrowheads="1"/>
                </p:cNvSpPr>
                <p:nvPr/>
              </p:nvSpPr>
              <p:spPr bwMode="auto">
                <a:xfrm>
                  <a:off x="2382" y="1541"/>
                  <a:ext cx="55" cy="852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grpSp>
              <p:nvGrpSpPr>
                <p:cNvPr id="1063" name="Group 188"/>
                <p:cNvGrpSpPr>
                  <a:grpSpLocks/>
                </p:cNvGrpSpPr>
                <p:nvPr/>
              </p:nvGrpSpPr>
              <p:grpSpPr bwMode="auto">
                <a:xfrm>
                  <a:off x="2383" y="1597"/>
                  <a:ext cx="52" cy="740"/>
                  <a:chOff x="3572" y="2543"/>
                  <a:chExt cx="1496" cy="740"/>
                </a:xfrm>
              </p:grpSpPr>
              <p:sp>
                <p:nvSpPr>
                  <p:cNvPr id="1079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54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0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59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1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64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2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701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3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754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4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807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5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286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6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91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7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296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8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301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9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071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0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124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1" name="Line 201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3177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2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23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3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328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64" name="Rectangle 204"/>
                <p:cNvSpPr>
                  <a:spLocks noChangeArrowheads="1"/>
                </p:cNvSpPr>
                <p:nvPr/>
              </p:nvSpPr>
              <p:spPr bwMode="auto">
                <a:xfrm>
                  <a:off x="2383" y="2392"/>
                  <a:ext cx="55" cy="58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grpSp>
              <p:nvGrpSpPr>
                <p:cNvPr id="1065" name="Group 205"/>
                <p:cNvGrpSpPr>
                  <a:grpSpLocks/>
                </p:cNvGrpSpPr>
                <p:nvPr/>
              </p:nvGrpSpPr>
              <p:grpSpPr bwMode="auto">
                <a:xfrm>
                  <a:off x="2386" y="2448"/>
                  <a:ext cx="46" cy="475"/>
                  <a:chOff x="2353" y="2448"/>
                  <a:chExt cx="79" cy="475"/>
                </a:xfrm>
              </p:grpSpPr>
              <p:sp>
                <p:nvSpPr>
                  <p:cNvPr id="1069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448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0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500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1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553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2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606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3" name="Line 210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659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4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712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5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765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6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818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7" name="Line 214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870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8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2353" y="2923"/>
                    <a:ext cx="7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66" name="Rectangle 216"/>
                <p:cNvSpPr>
                  <a:spLocks noChangeArrowheads="1"/>
                </p:cNvSpPr>
                <p:nvPr/>
              </p:nvSpPr>
              <p:spPr bwMode="auto">
                <a:xfrm>
                  <a:off x="2388" y="1602"/>
                  <a:ext cx="4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067" name="Rectangle 217"/>
                <p:cNvSpPr>
                  <a:spLocks noChangeArrowheads="1"/>
                </p:cNvSpPr>
                <p:nvPr/>
              </p:nvSpPr>
              <p:spPr bwMode="auto">
                <a:xfrm>
                  <a:off x="2388" y="2183"/>
                  <a:ext cx="4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1068" name="Rectangle 218"/>
                <p:cNvSpPr>
                  <a:spLocks noChangeArrowheads="1"/>
                </p:cNvSpPr>
                <p:nvPr/>
              </p:nvSpPr>
              <p:spPr bwMode="auto">
                <a:xfrm>
                  <a:off x="2389" y="2505"/>
                  <a:ext cx="4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aphicFrame>
            <p:nvGraphicFramePr>
              <p:cNvPr id="1029" name="Object 2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5748494"/>
                  </p:ext>
                </p:extLst>
              </p:nvPr>
            </p:nvGraphicFramePr>
            <p:xfrm>
              <a:off x="1787" y="2010"/>
              <a:ext cx="284" cy="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16" name="Equation" r:id="rId12" imgW="203040" imgH="330120" progId="Equation.DSMT4">
                      <p:embed/>
                    </p:oleObj>
                  </mc:Choice>
                  <mc:Fallback>
                    <p:oleObj name="Equation" r:id="rId12" imgW="20304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7" y="2010"/>
                            <a:ext cx="284" cy="5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40" name="Group 220"/>
            <p:cNvGrpSpPr>
              <a:grpSpLocks/>
            </p:cNvGrpSpPr>
            <p:nvPr/>
          </p:nvGrpSpPr>
          <p:grpSpPr bwMode="auto">
            <a:xfrm>
              <a:off x="10613104" y="1560464"/>
              <a:ext cx="279400" cy="1700213"/>
              <a:chOff x="2481" y="1205"/>
              <a:chExt cx="176" cy="1071"/>
            </a:xfrm>
          </p:grpSpPr>
          <p:sp>
            <p:nvSpPr>
              <p:cNvPr id="1041" name="AutoShape 221"/>
              <p:cNvSpPr>
                <a:spLocks noChangeArrowheads="1"/>
              </p:cNvSpPr>
              <p:nvPr/>
            </p:nvSpPr>
            <p:spPr bwMode="auto">
              <a:xfrm>
                <a:off x="2503" y="1208"/>
                <a:ext cx="132" cy="704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042" name="Rectangle 222"/>
              <p:cNvSpPr>
                <a:spLocks noChangeArrowheads="1"/>
              </p:cNvSpPr>
              <p:nvPr/>
            </p:nvSpPr>
            <p:spPr bwMode="auto">
              <a:xfrm>
                <a:off x="2550" y="1205"/>
                <a:ext cx="42" cy="71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043" name="Group 223"/>
              <p:cNvGrpSpPr>
                <a:grpSpLocks/>
              </p:cNvGrpSpPr>
              <p:nvPr/>
            </p:nvGrpSpPr>
            <p:grpSpPr bwMode="auto">
              <a:xfrm>
                <a:off x="2554" y="1252"/>
                <a:ext cx="37" cy="618"/>
                <a:chOff x="3572" y="2543"/>
                <a:chExt cx="1496" cy="740"/>
              </a:xfrm>
            </p:grpSpPr>
            <p:sp>
              <p:nvSpPr>
                <p:cNvPr id="1045" name="Line 224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" name="Line 225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7" name="Line 226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Line 227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9" name="Line 228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0" name="Line 229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Line 230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2" name="Line 231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3" name="Line 232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Line 233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5" name="Line 234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6" name="Line 235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Line 236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8" name="Line 237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9" name="Line 238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028" name="Object 2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1706675"/>
                  </p:ext>
                </p:extLst>
              </p:nvPr>
            </p:nvGraphicFramePr>
            <p:xfrm>
              <a:off x="2481" y="1859"/>
              <a:ext cx="176" cy="4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917" name="Equation" r:id="rId14" imgW="114120" imgH="215640" progId="Equation.DSMT4">
                      <p:embed/>
                    </p:oleObj>
                  </mc:Choice>
                  <mc:Fallback>
                    <p:oleObj name="Equation" r:id="rId14" imgW="1141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1" y="1859"/>
                            <a:ext cx="176" cy="4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TextBox 3"/>
            <p:cNvSpPr txBox="1"/>
            <p:nvPr/>
          </p:nvSpPr>
          <p:spPr>
            <a:xfrm>
              <a:off x="9820508" y="1740893"/>
              <a:ext cx="86148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</a:rPr>
                <a:t>=</a:t>
              </a:r>
            </a:p>
          </p:txBody>
        </p:sp>
        <p:sp>
          <p:nvSpPr>
            <p:cNvPr id="2" name="Rectangle 1"/>
            <p:cNvSpPr/>
            <p:nvPr/>
          </p:nvSpPr>
          <p:spPr bwMode="auto">
            <a:xfrm>
              <a:off x="7714601" y="1538239"/>
              <a:ext cx="66779" cy="1122362"/>
            </a:xfrm>
            <a:prstGeom prst="rect">
              <a:avLst/>
            </a:prstGeom>
            <a:solidFill>
              <a:srgbClr val="3333CC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9" name="Rectangle 118"/>
            <p:cNvSpPr/>
            <p:nvPr/>
          </p:nvSpPr>
          <p:spPr bwMode="auto">
            <a:xfrm>
              <a:off x="8384312" y="1535102"/>
              <a:ext cx="66779" cy="1122362"/>
            </a:xfrm>
            <a:prstGeom prst="rect">
              <a:avLst/>
            </a:prstGeom>
            <a:solidFill>
              <a:srgbClr val="3333CC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0" name="Rectangle 119"/>
            <p:cNvSpPr/>
            <p:nvPr/>
          </p:nvSpPr>
          <p:spPr bwMode="auto">
            <a:xfrm>
              <a:off x="8795201" y="1540872"/>
              <a:ext cx="66779" cy="1122362"/>
            </a:xfrm>
            <a:prstGeom prst="rect">
              <a:avLst/>
            </a:prstGeom>
            <a:solidFill>
              <a:srgbClr val="3333CC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989419" y="3671570"/>
                <a:ext cx="1165161" cy="36576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𝐴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l-GR" i="1" smtClean="0">
                          <a:latin typeface="Cambria Math"/>
                        </a:rPr>
                        <m:t>𝜋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419" y="3671570"/>
                <a:ext cx="1165161" cy="365760"/>
              </a:xfrm>
              <a:prstGeom prst="rect">
                <a:avLst/>
              </a:prstGeom>
              <a:blipFill rotWithShape="1">
                <a:blip r:embed="rId16"/>
                <a:stretch>
                  <a:fillRect l="-8854" b="-2333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2322674" y="4684464"/>
            <a:ext cx="458493" cy="584775"/>
            <a:chOff x="2322674" y="4684464"/>
            <a:chExt cx="458493" cy="584775"/>
          </a:xfrm>
        </p:grpSpPr>
        <p:sp>
          <p:nvSpPr>
            <p:cNvPr id="10" name="Rectangle 9"/>
            <p:cNvSpPr/>
            <p:nvPr/>
          </p:nvSpPr>
          <p:spPr bwMode="auto">
            <a:xfrm>
              <a:off x="2322674" y="4752924"/>
              <a:ext cx="347178" cy="444975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e-IL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367839" y="4684464"/>
                  <a:ext cx="413328" cy="584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he-IL" sz="32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⋃</m:t>
                        </m:r>
                      </m:oMath>
                    </m:oMathPara>
                  </a14:m>
                  <a:endParaRPr lang="he-IL" sz="32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7839" y="4684464"/>
                  <a:ext cx="413328" cy="58477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2565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7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he Synthesis Model – Pursuit </a:t>
            </a: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299103"/>
            <a:ext cx="8564033" cy="457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undamental problem: Given the noisy measurements,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     recover the clean signal </a:t>
            </a:r>
            <a:r>
              <a:rPr lang="en-US" sz="2000" u="sng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– This is a denoising task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can be posed as: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hile this is a (NP-) hard                                                                                                      problem, its approximated solution can be obtained by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se L</a:t>
            </a:r>
            <a:r>
              <a:rPr lang="en-US" sz="1800" baseline="-25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instead of L</a:t>
            </a:r>
            <a:r>
              <a:rPr lang="en-US" sz="1800" baseline="-25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0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Basis-Pursuit)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Greedy methods (MP, OMP, LS-OMP)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ybrid methods (IHT, SP, </a:t>
            </a:r>
            <a:r>
              <a:rPr lang="en-US" sz="18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SaMP</a:t>
            </a:r>
            <a:r>
              <a:rPr lang="en-US" sz="18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ies provide various guarantees for the success of these techniques, typically depending on k and properties of 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</a:t>
            </a:r>
          </a:p>
        </p:txBody>
      </p:sp>
      <p:graphicFrame>
        <p:nvGraphicFramePr>
          <p:cNvPr id="599286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48124"/>
              </p:ext>
            </p:extLst>
          </p:nvPr>
        </p:nvGraphicFramePr>
        <p:xfrm>
          <a:off x="2433638" y="1704975"/>
          <a:ext cx="3667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8" name="Equation" r:id="rId4" imgW="2019240" imgH="279360" progId="Equation.DSMT4">
                  <p:embed/>
                </p:oleObj>
              </mc:Choice>
              <mc:Fallback>
                <p:oleObj name="Equation" r:id="rId4" imgW="2019240" imgH="279360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1704975"/>
                        <a:ext cx="36671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5390"/>
              </p:ext>
            </p:extLst>
          </p:nvPr>
        </p:nvGraphicFramePr>
        <p:xfrm>
          <a:off x="3004608" y="2588154"/>
          <a:ext cx="5051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69" name="Equation" r:id="rId6" imgW="2781000" imgH="368280" progId="Equation.DSMT4">
                  <p:embed/>
                </p:oleObj>
              </mc:Choice>
              <mc:Fallback>
                <p:oleObj name="Equation" r:id="rId6" imgW="2781000" imgH="368280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608" y="2588154"/>
                        <a:ext cx="50514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Brace 1"/>
          <p:cNvSpPr/>
          <p:nvPr/>
        </p:nvSpPr>
        <p:spPr bwMode="auto">
          <a:xfrm>
            <a:off x="4639733" y="3860800"/>
            <a:ext cx="203200" cy="1176867"/>
          </a:xfrm>
          <a:prstGeom prst="rightBrace">
            <a:avLst>
              <a:gd name="adj1" fmla="val 44128"/>
              <a:gd name="adj2" fmla="val 50000"/>
            </a:avLst>
          </a:prstGeom>
          <a:noFill/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61467" y="4033734"/>
            <a:ext cx="16340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ursuit Algorithms</a:t>
            </a:r>
          </a:p>
        </p:txBody>
      </p:sp>
    </p:spTree>
    <p:extLst>
      <p:ext uri="{BB962C8B-B14F-4D97-AF65-F5344CB8AC3E}">
        <p14:creationId xmlns:p14="http://schemas.microsoft.com/office/powerpoint/2010/main" val="351736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2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8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I – Analysis?</a:t>
            </a:r>
            <a:r>
              <a:rPr lang="en-US" sz="48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    Source of Confus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5" y="5088476"/>
            <a:ext cx="5774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M. Elad, P. </a:t>
            </a:r>
            <a:r>
              <a:rPr lang="en-US" sz="14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Milanfar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and R. Rubinstein, "Analysis Versus Synthesis in Signal Priors", </a:t>
            </a:r>
            <a:r>
              <a:rPr lang="en-US" sz="1400" i="1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Inverse Problems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. Vol. 23, no. 3, pages 947-968, June 2007.</a:t>
            </a:r>
          </a:p>
        </p:txBody>
      </p:sp>
    </p:spTree>
    <p:extLst>
      <p:ext uri="{BB962C8B-B14F-4D97-AF65-F5344CB8AC3E}">
        <p14:creationId xmlns:p14="http://schemas.microsoft.com/office/powerpoint/2010/main" val="32978590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9</a:t>
            </a:fld>
            <a:endParaRPr lang="en-US" sz="120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Synthesis and Analysis </a:t>
            </a:r>
            <a:r>
              <a:rPr lang="en-US" sz="360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enoising</a:t>
            </a:r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18650276"/>
              </p:ext>
            </p:extLst>
          </p:nvPr>
        </p:nvGraphicFramePr>
        <p:xfrm>
          <a:off x="2607204" y="1419227"/>
          <a:ext cx="3505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8" name="Equation" r:id="rId4" imgW="1676160" imgH="330120" progId="Equation.DSMT4">
                  <p:embed/>
                </p:oleObj>
              </mc:Choice>
              <mc:Fallback>
                <p:oleObj name="Equation" r:id="rId4" imgW="167616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204" y="1419227"/>
                        <a:ext cx="3505200" cy="6905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657015452"/>
              </p:ext>
            </p:extLst>
          </p:nvPr>
        </p:nvGraphicFramePr>
        <p:xfrm>
          <a:off x="2669911" y="3274706"/>
          <a:ext cx="33797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" name="Equation" r:id="rId6" imgW="1638000" imgH="330120" progId="Equation.DSMT4">
                  <p:embed/>
                </p:oleObj>
              </mc:Choice>
              <mc:Fallback>
                <p:oleObj name="Equation" r:id="rId6" imgW="1638000" imgH="330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911" y="3274706"/>
                        <a:ext cx="3379787" cy="681037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919942" y="2117703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Synthesis denoising</a:t>
            </a:r>
            <a:endParaRPr lang="en-US" sz="1600" b="0" dirty="0">
              <a:solidFill>
                <a:srgbClr val="0066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919942" y="3958674"/>
            <a:ext cx="2879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 Alternative </a:t>
            </a:r>
            <a:endParaRPr lang="en-US" sz="16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849305" y="4775200"/>
            <a:ext cx="502099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se two formulations serve the signal denoising problem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and both are used frequently and interchangeably with 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=</a:t>
            </a:r>
            <a:r>
              <a:rPr lang="en-US" sz="20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b="1" baseline="30000" dirty="0">
                <a:solidFill>
                  <a:schemeClr val="bg1"/>
                </a:solidFill>
                <a:latin typeface="Times New Roman"/>
                <a:cs typeface="Times New Roman"/>
                <a:sym typeface="Symbol"/>
              </a:rPr>
              <a:t>†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Down Arrow 2"/>
          <p:cNvSpPr/>
          <p:nvPr/>
        </p:nvSpPr>
        <p:spPr bwMode="auto">
          <a:xfrm>
            <a:off x="3589337" y="2517814"/>
            <a:ext cx="1540934" cy="691056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90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2|4.9|8.3|9.9|8.9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08</TotalTime>
  <Words>2369</Words>
  <Application>Microsoft Office PowerPoint</Application>
  <PresentationFormat>On-screen Show (4:3)</PresentationFormat>
  <Paragraphs>413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</vt:lpstr>
      <vt:lpstr>Calibri</vt:lpstr>
      <vt:lpstr>Cambria Math</vt:lpstr>
      <vt:lpstr>Helvetica</vt:lpstr>
      <vt:lpstr>Symbol</vt:lpstr>
      <vt:lpstr>Tahoma</vt:lpstr>
      <vt:lpstr>Times New Roman</vt:lpstr>
      <vt:lpstr>Wingdings</vt:lpstr>
      <vt:lpstr>Default Design</vt:lpstr>
      <vt:lpstr>Equation</vt:lpstr>
      <vt:lpstr>MathType 7.0 Equation</vt:lpstr>
      <vt:lpstr>The Analysis (Co-)Sparse Model                       Origin, Definition, and Purs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anfo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s and the Basis Pursuit Algorithm</dc:title>
  <dc:creator>Michael Elad</dc:creator>
  <cp:lastModifiedBy>Michael Elad</cp:lastModifiedBy>
  <cp:revision>1907</cp:revision>
  <dcterms:created xsi:type="dcterms:W3CDTF">2002-10-21T21:14:30Z</dcterms:created>
  <dcterms:modified xsi:type="dcterms:W3CDTF">2020-12-09T08:38:53Z</dcterms:modified>
</cp:coreProperties>
</file>